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ink/ink1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784827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40FD9CBB" wp14:editId="5C729237">
                <wp:extent cx="5838825" cy="466725"/>
                <wp:effectExtent l="38100" t="0" r="66675" b="28575"/>
                <wp:docPr id="692739074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38825" cy="466725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2AF2C7" w14:textId="77777777" w:rsidR="00C54EC1" w:rsidRPr="003418CA" w:rsidRDefault="00C54EC1" w:rsidP="00C54EC1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010045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shapetype w14:anchorId="40FD9CBB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59.7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792AF2C7" w14:textId="77777777" w:rsidR="00C54EC1" w:rsidRPr="003418CA" w:rsidRDefault="00C54EC1" w:rsidP="00C54EC1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010045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1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674CC2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3260317B" wp14:editId="2F570BEF">
                <wp:extent cx="6010275" cy="828000"/>
                <wp:effectExtent l="19050" t="19050" r="28575" b="10795"/>
                <wp:docPr id="692739075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010275" cy="82800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843"/>
                              <w:gridCol w:w="5926"/>
                            </w:tblGrid>
                            <w:tr w:rsidR="00C54EC1" w:rsidRPr="00F318D0" w14:paraId="2C0B0EAF" w14:textId="77777777" w:rsidTr="00F318D0">
                              <w:tc>
                                <w:tcPr>
                                  <w:tcW w:w="1843" w:type="dxa"/>
                                  <w:vAlign w:val="center"/>
                                </w:tcPr>
                                <w:p w14:paraId="36DAECE3" w14:textId="77777777" w:rsidR="00C54EC1" w:rsidRPr="00F318D0" w:rsidRDefault="00C54EC1" w:rsidP="00F318D0">
                                  <w:pPr>
                                    <w:spacing w:line="276" w:lineRule="auto"/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5D6127" wp14:editId="0964D430">
                                        <wp:extent cx="758247" cy="648000"/>
                                        <wp:effectExtent l="0" t="0" r="3810" b="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8247" cy="648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926" w:type="dxa"/>
                                </w:tcPr>
                                <w:p w14:paraId="07BE8E52" w14:textId="77777777" w:rsidR="00C54EC1" w:rsidRPr="000912EC" w:rsidRDefault="00C54EC1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</w:rPr>
                                    <w:t>Mục tiêu:</w:t>
                                  </w:r>
                                </w:p>
                                <w:p w14:paraId="346688B3" w14:textId="77777777" w:rsidR="00C54EC1" w:rsidRPr="00F318D0" w:rsidRDefault="00C54EC1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 xml:space="preserve"> Viết các số đo đại lượng dưới dạng số thập phân</w:t>
                                  </w:r>
                                </w:p>
                                <w:p w14:paraId="5C971B9C" w14:textId="77777777" w:rsidR="00C54EC1" w:rsidRPr="00EF31B0" w:rsidRDefault="00C54EC1" w:rsidP="0087352B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F318D0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</w:rPr>
                                    <w:t>Luyện tập chung</w:t>
                                  </w:r>
                                </w:p>
                              </w:tc>
                            </w:tr>
                          </w:tbl>
                          <w:p w14:paraId="3F3F0F57" w14:textId="77777777" w:rsidR="00C54EC1" w:rsidRPr="00F318D0" w:rsidRDefault="00C54EC1" w:rsidP="00C54EC1">
                            <w:pPr>
                              <w:spacing w:after="0" w:line="276" w:lineRule="auto"/>
                              <w:rPr>
                                <w:b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60317B" id="Rectangle: Rounded Corners 1" o:spid="_x0000_s1027" style="width:473.25pt;height:6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" fillcolor="white [3201]" strokecolor="#0070c0" strokeweight="2.25pt">
                <v:stroke joinstyle="miter"/>
                <v:path arrowok="t"/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843"/>
                        <w:gridCol w:w="5926"/>
                      </w:tblGrid>
                      <w:tr w:rsidR="00C54EC1" w:rsidRPr="00F318D0" w14:paraId="2C0B0EAF" w14:textId="77777777" w:rsidTr="00F318D0">
                        <w:tc>
                          <w:tcPr>
                            <w:tcW w:w="1843" w:type="dxa"/>
                            <w:vAlign w:val="center"/>
                          </w:tcPr>
                          <w:p w14:paraId="36DAECE3" w14:textId="77777777" w:rsidR="00C54EC1" w:rsidRPr="00F318D0" w:rsidRDefault="00C54EC1" w:rsidP="00F318D0">
                            <w:pPr>
                              <w:spacing w:line="276" w:lineRule="auto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5D6127" wp14:editId="0964D430">
                                  <wp:extent cx="758247" cy="648000"/>
                                  <wp:effectExtent l="0" t="0" r="3810" b="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8247" cy="648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926" w:type="dxa"/>
                          </w:tcPr>
                          <w:p w14:paraId="07BE8E52" w14:textId="77777777" w:rsidR="00C54EC1" w:rsidRPr="000912EC" w:rsidRDefault="00C54EC1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r w:rsidRPr="00683CA6">
                              <w:rPr>
                                <w:b/>
                                <w:lang w:val="vi-VN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</w:rPr>
                              <w:t>Mục tiêu:</w:t>
                            </w:r>
                          </w:p>
                          <w:p w14:paraId="346688B3" w14:textId="77777777" w:rsidR="00C54EC1" w:rsidRPr="00F318D0" w:rsidRDefault="00C54EC1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683CA6">
                              <w:rPr>
                                <w:b/>
                                <w:lang w:val="vi-VN"/>
                              </w:rPr>
                              <w:t xml:space="preserve"> Viết các số đo đại lượng dưới dạng số thập phân</w:t>
                            </w:r>
                          </w:p>
                          <w:p w14:paraId="5C971B9C" w14:textId="77777777" w:rsidR="00C54EC1" w:rsidRPr="00EF31B0" w:rsidRDefault="00C54EC1" w:rsidP="0087352B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F318D0"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Luyện tập chung</w:t>
                            </w:r>
                          </w:p>
                        </w:tc>
                      </w:tr>
                    </w:tbl>
                    <w:p w14:paraId="3F3F0F57" w14:textId="77777777" w:rsidR="00C54EC1" w:rsidRPr="00F318D0" w:rsidRDefault="00C54EC1" w:rsidP="00C54EC1">
                      <w:pPr>
                        <w:spacing w:after="0" w:line="276" w:lineRule="auto"/>
                        <w:rPr>
                          <w:b/>
                          <w:lang w:val="vi-VN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C8885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color w:val="000000" w:themeColor="text1"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97197E8" wp14:editId="55DD6F14">
                <wp:extent cx="6120765" cy="336360"/>
                <wp:effectExtent l="0" t="0" r="13335" b="26035"/>
                <wp:docPr id="1296076810" name="Rectangle: Rounded Corners 12960768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2CDFB2" w14:textId="77777777" w:rsidR="00C54EC1" w:rsidRPr="00DD4EBD" w:rsidRDefault="00C54EC1" w:rsidP="00C54EC1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608E9A96" w14:textId="77777777" w:rsidR="00C54EC1" w:rsidRPr="00DD4EBD" w:rsidRDefault="00C54EC1" w:rsidP="00C54EC1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oundrect w14:anchorId="397197E8" id="Rectangle: Rounded Corners 1296076810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7C2CDFB2" w14:textId="77777777" w:rsidR="00C54EC1" w:rsidRPr="00DD4EBD" w:rsidRDefault="00C54EC1" w:rsidP="00C54EC1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608E9A96" w14:textId="77777777" w:rsidR="00C54EC1" w:rsidRPr="00DD4EBD" w:rsidRDefault="00C54EC1" w:rsidP="00C54EC1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i/>
          <w:color w:val="000000" w:themeColor="text1"/>
          <w:sz w:val="28"/>
          <w:szCs w:val="28"/>
        </w:rPr>
        <w:t xml:space="preserve">Khoanh tròn vào chữ cái đặt trước câu trả lời đúng: </w:t>
      </w:r>
    </w:p>
    <w:p w14:paraId="7D22ACA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1.</w:t>
      </w:r>
      <w:r w:rsidRPr="00280EA0">
        <w:rPr>
          <w:rFonts w:eastAsia="Times New Roman"/>
          <w:b/>
          <w:bCs/>
          <w:color w:val="000000" w:themeColor="text1"/>
          <w:sz w:val="28"/>
          <w:szCs w:val="28"/>
        </w:rPr>
        <w:t> </w:t>
      </w:r>
      <w:r w:rsidRPr="00280EA0">
        <w:rPr>
          <w:color w:val="000000" w:themeColor="text1"/>
          <w:sz w:val="28"/>
          <w:szCs w:val="28"/>
        </w:rPr>
        <w:t>Chọn ý trả lời đúng.</w:t>
      </w:r>
    </w:p>
    <w:p w14:paraId="3647182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>1 m = .?. km,     1 g = .?. kg,      1 m</w:t>
      </w:r>
      <w:r w:rsidRPr="00280EA0">
        <w:rPr>
          <w:i/>
          <w:color w:val="000000" w:themeColor="text1"/>
          <w:sz w:val="28"/>
          <w:szCs w:val="28"/>
        </w:rPr>
        <w:t>l</w:t>
      </w:r>
      <w:r w:rsidRPr="00280EA0">
        <w:rPr>
          <w:color w:val="000000" w:themeColor="text1"/>
          <w:sz w:val="28"/>
          <w:szCs w:val="28"/>
        </w:rPr>
        <w:t xml:space="preserve"> = .?. </w:t>
      </w:r>
      <w:r w:rsidRPr="00280EA0">
        <w:rPr>
          <w:i/>
          <w:color w:val="000000" w:themeColor="text1"/>
          <w:sz w:val="28"/>
          <w:szCs w:val="28"/>
        </w:rPr>
        <w:t>l</w:t>
      </w:r>
    </w:p>
    <w:p w14:paraId="6075752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>Số thích hợp điền vào .?. là:</w:t>
      </w:r>
    </w:p>
    <w:p w14:paraId="151BC70A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360" w:dyaOrig="720" w14:anchorId="679DC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36.2pt" o:ole="">
            <v:imagedata r:id="rId5" o:title=""/>
          </v:shape>
          <o:OLEObject Type="Embed" ProgID="Equation.DSMT4" ShapeID="_x0000_i1025" DrawAspect="Content" ObjectID="_1785842075" r:id="rId6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2BB29E47">
          <v:shape id="_x0000_i1026" type="#_x0000_t75" style="width:25pt;height:36.2pt" o:ole="">
            <v:imagedata r:id="rId7" o:title=""/>
          </v:shape>
          <o:OLEObject Type="Embed" ProgID="Equation.DSMT4" ShapeID="_x0000_i1026" DrawAspect="Content" ObjectID="_1785842076" r:id="rId8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34"/>
          <w:sz w:val="28"/>
          <w:szCs w:val="28"/>
        </w:rPr>
        <w:object w:dxaOrig="639" w:dyaOrig="780" w14:anchorId="7E6EE580">
          <v:shape id="_x0000_i1027" type="#_x0000_t75" style="width:31.9pt;height:38.8pt" o:ole="">
            <v:imagedata r:id="rId9" o:title=""/>
          </v:shape>
          <o:OLEObject Type="Embed" ProgID="Equation.DSMT4" ShapeID="_x0000_i1027" DrawAspect="Content" ObjectID="_1785842077" r:id="rId10"/>
        </w:objec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position w:val="-34"/>
          <w:sz w:val="28"/>
          <w:szCs w:val="28"/>
        </w:rPr>
        <w:object w:dxaOrig="800" w:dyaOrig="780" w14:anchorId="7F676C49">
          <v:shape id="_x0000_i1028" type="#_x0000_t75" style="width:40.1pt;height:38.8pt" o:ole="">
            <v:imagedata r:id="rId11" o:title=""/>
          </v:shape>
          <o:OLEObject Type="Embed" ProgID="Equation.DSMT4" ShapeID="_x0000_i1028" DrawAspect="Content" ObjectID="_1785842078" r:id="rId12"/>
        </w:object>
      </w:r>
    </w:p>
    <w:p w14:paraId="65AF7FC1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2.</w:t>
      </w:r>
      <w:r w:rsidRPr="00280EA0">
        <w:rPr>
          <w:rFonts w:eastAsia="Times New Roman"/>
          <w:b/>
          <w:bCs/>
          <w:color w:val="000000" w:themeColor="text1"/>
          <w:sz w:val="28"/>
          <w:szCs w:val="28"/>
          <w:lang w:val="vi-VN"/>
        </w:rPr>
        <w:t> 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Độ dài của chiếc bút chì là ......cm. Số cần điền vào chỗ chấm là</w:t>
      </w:r>
    </w:p>
    <w:p w14:paraId="18C50700" w14:textId="77777777" w:rsidR="00C54EC1" w:rsidRPr="00280EA0" w:rsidRDefault="00C54EC1" w:rsidP="00C54EC1">
      <w:pPr>
        <w:shd w:val="clear" w:color="auto" w:fill="FFFFFF"/>
        <w:spacing w:after="0" w:line="360" w:lineRule="auto"/>
        <w:jc w:val="center"/>
        <w:rPr>
          <w:rFonts w:eastAsia="Times New Roman"/>
          <w:color w:val="000000" w:themeColor="text1"/>
          <w:sz w:val="28"/>
          <w:szCs w:val="28"/>
        </w:rPr>
      </w:pPr>
      <w:r w:rsidRPr="00280EA0">
        <w:rPr>
          <w:rFonts w:eastAsia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AFB3D44" wp14:editId="036A1BDE">
                <wp:simplePos x="0" y="0"/>
                <wp:positionH relativeFrom="column">
                  <wp:posOffset>2739124</wp:posOffset>
                </wp:positionH>
                <wp:positionV relativeFrom="paragraph">
                  <wp:posOffset>321494</wp:posOffset>
                </wp:positionV>
                <wp:extent cx="991589" cy="281857"/>
                <wp:effectExtent l="0" t="0" r="0" b="4445"/>
                <wp:wrapNone/>
                <wp:docPr id="1950598760" name="Text Box 1950598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1589" cy="2818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3AEF1A" w14:textId="77777777" w:rsidR="00C54EC1" w:rsidRDefault="00C54EC1" w:rsidP="00C54EC1">
                            <w:r>
                              <w:t>98 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shapetype w14:anchorId="2AFB3D44" id="_x0000_t202" coordsize="21600,21600" o:spt="202" path="m,l,21600r21600,l21600,xe">
                <v:stroke joinstyle="miter"/>
                <v:path gradientshapeok="t" o:connecttype="rect"/>
              </v:shapetype>
              <v:shape id="Text Box 1950598760" o:spid="_x0000_s1029" type="#_x0000_t202" style="position:absolute;left:0;text-align:left;margin-left:215.7pt;margin-top:25.3pt;width:78.1pt;height:22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" filled="f" stroked="f" strokeweight=".5pt">
                <v:textbox>
                  <w:txbxContent>
                    <w:p w14:paraId="343AEF1A" w14:textId="77777777" w:rsidR="00C54EC1" w:rsidRDefault="00C54EC1" w:rsidP="00C54EC1">
                      <w:r>
                        <w:t>98 mm</w:t>
                      </w:r>
                    </w:p>
                  </w:txbxContent>
                </v:textbox>
              </v:shape>
            </w:pict>
          </mc:Fallback>
        </mc:AlternateContent>
      </w:r>
      <w:r w:rsidRPr="00280EA0">
        <w:rPr>
          <w:rFonts w:eastAsia="Times New Roman"/>
          <w:noProof/>
          <w:color w:val="000000" w:themeColor="text1"/>
          <w:sz w:val="28"/>
          <w:szCs w:val="28"/>
        </w:rPr>
        <w:drawing>
          <wp:inline distT="0" distB="0" distL="0" distR="0" wp14:anchorId="18BBD60A" wp14:editId="045570BB">
            <wp:extent cx="1511117" cy="405581"/>
            <wp:effectExtent l="0" t="0" r="0" b="0"/>
            <wp:docPr id="1950598757" name="Picture 1950598757" descr="A yellow and black striped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598757" name="Picture 1950598757" descr="A yellow and black striped sign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547" cy="40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A5674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9,8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0,98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8,9 c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980 cm</w:t>
      </w:r>
    </w:p>
    <w:p w14:paraId="76C3769B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bCs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3.</w:t>
      </w:r>
      <w:r w:rsidRPr="00280EA0">
        <w:rPr>
          <w:rFonts w:eastAsia="Times New Roman"/>
          <w:bCs/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 xml:space="preserve">Ngày thứ nhất cửa hàng bán được 15 m vải. Ngày thứ hai cửa hàng bán được 1 680 cm vải. Ngày thứ ba cửa hàng bán được </w:t>
      </w:r>
      <w:r w:rsidRPr="00280EA0">
        <w:rPr>
          <w:position w:val="-28"/>
          <w:sz w:val="28"/>
          <w:szCs w:val="28"/>
        </w:rPr>
        <w:object w:dxaOrig="639" w:dyaOrig="720" w14:anchorId="3DB23869">
          <v:shape id="_x0000_i1029" type="#_x0000_t75" style="width:31.9pt;height:36.2pt" o:ole="">
            <v:imagedata r:id="rId14" o:title=""/>
          </v:shape>
          <o:OLEObject Type="Embed" ProgID="Equation.DSMT4" ShapeID="_x0000_i1029" DrawAspect="Content" ObjectID="_1785842079" r:id="rId15"/>
        </w:objec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 xml:space="preserve"> m vải. Ngày thứ tư cửa hàng bán được 15,9 m vải. Ngày cửa hàng bán được nhiều vải nhất là:</w:t>
      </w:r>
    </w:p>
    <w:p w14:paraId="43AA09AD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nhất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hai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ba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Ngày thứ tư</w:t>
      </w:r>
    </w:p>
    <w:p w14:paraId="6D4204F1" w14:textId="77777777" w:rsidR="00C54EC1" w:rsidRPr="00280EA0" w:rsidRDefault="00C54EC1" w:rsidP="00C54EC1">
      <w:pPr>
        <w:shd w:val="clear" w:color="auto" w:fill="FFFFFF"/>
        <w:spacing w:after="0" w:line="360" w:lineRule="auto"/>
        <w:jc w:val="both"/>
        <w:rPr>
          <w:rFonts w:eastAsia="Times New Roman"/>
          <w:bCs/>
          <w:color w:val="000000" w:themeColor="text1"/>
          <w:sz w:val="28"/>
          <w:szCs w:val="28"/>
          <w:lang w:val="vi-VN"/>
        </w:rPr>
      </w:pPr>
      <w:r w:rsidRPr="00280EA0">
        <w:rPr>
          <w:rFonts w:eastAsia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4CE2D53E" wp14:editId="5CD2564D">
            <wp:simplePos x="0" y="0"/>
            <wp:positionH relativeFrom="margin">
              <wp:posOffset>3638058</wp:posOffset>
            </wp:positionH>
            <wp:positionV relativeFrom="paragraph">
              <wp:posOffset>42217</wp:posOffset>
            </wp:positionV>
            <wp:extent cx="2486394" cy="1441659"/>
            <wp:effectExtent l="0" t="0" r="9525" b="6350"/>
            <wp:wrapNone/>
            <wp:docPr id="1950598770" name="Picture 1950598770" descr="A scale with fruit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598770" name="Picture 1950598770" descr="A scale with fruit on it&#10;&#10;Description automatically generated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576" cy="14446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80EA0">
        <w:rPr>
          <w:b/>
          <w:color w:val="000000" w:themeColor="text1"/>
          <w:sz w:val="28"/>
          <w:szCs w:val="28"/>
          <w:lang w:val="vi-VN"/>
        </w:rPr>
        <w:t>Câu 4.</w:t>
      </w:r>
      <w:r w:rsidRPr="00280EA0">
        <w:rPr>
          <w:rFonts w:eastAsia="Times New Roman"/>
          <w:bCs/>
          <w:color w:val="000000" w:themeColor="text1"/>
          <w:sz w:val="28"/>
          <w:szCs w:val="28"/>
          <w:lang w:val="vi-VN"/>
        </w:rPr>
        <w:t xml:space="preserve"> Các quả trên cân có khối lượng là:</w:t>
      </w:r>
      <w:r w:rsidRPr="00280EA0">
        <w:rPr>
          <w:b/>
          <w:color w:val="000000" w:themeColor="text1"/>
          <w:sz w:val="28"/>
          <w:szCs w:val="28"/>
          <w:lang w:val="vi-VN"/>
        </w:rPr>
        <w:tab/>
      </w:r>
    </w:p>
    <w:p w14:paraId="18C47C4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700 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44DF6FE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7,8 k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4AD4C3C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800 g</w:t>
      </w:r>
      <w:r w:rsidRPr="00280EA0">
        <w:rPr>
          <w:color w:val="000000" w:themeColor="text1"/>
          <w:sz w:val="28"/>
          <w:szCs w:val="28"/>
          <w:lang w:val="vi-VN"/>
        </w:rPr>
        <w:tab/>
      </w:r>
    </w:p>
    <w:p w14:paraId="5F67F22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D.</w:t>
      </w:r>
      <w:r w:rsidRPr="00280EA0">
        <w:rPr>
          <w:color w:val="000000" w:themeColor="text1"/>
          <w:sz w:val="28"/>
          <w:szCs w:val="28"/>
        </w:rPr>
        <w:t xml:space="preserve"> 0,75 kg</w:t>
      </w:r>
    </w:p>
    <w:p w14:paraId="31C2815D" w14:textId="77777777" w:rsidR="00C54EC1" w:rsidRPr="00280EA0" w:rsidRDefault="00C54EC1" w:rsidP="00C54EC1">
      <w:pPr>
        <w:spacing w:after="0" w:line="360" w:lineRule="auto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280EA0">
        <w:rPr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C72A40" wp14:editId="68ACD002">
                <wp:simplePos x="0" y="0"/>
                <wp:positionH relativeFrom="column">
                  <wp:posOffset>5480685</wp:posOffset>
                </wp:positionH>
                <wp:positionV relativeFrom="paragraph">
                  <wp:posOffset>288290</wp:posOffset>
                </wp:positionV>
                <wp:extent cx="609600" cy="314325"/>
                <wp:effectExtent l="0" t="0" r="0" b="0"/>
                <wp:wrapNone/>
                <wp:docPr id="276" name="Rectangle 2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319859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15 tạ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79C72A40" id="Rectangle 276" o:spid="_x0000_s1030" style="position:absolute;left:0;text-align:left;margin-left:431.55pt;margin-top:22.7pt;width:48pt;height:24.7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" filled="f" stroked="f" strokeweight="1pt">
                <v:textbox>
                  <w:txbxContent>
                    <w:p w14:paraId="41319859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15 tạ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B4D92F" wp14:editId="5CFCAE99">
                <wp:simplePos x="0" y="0"/>
                <wp:positionH relativeFrom="column">
                  <wp:posOffset>3787140</wp:posOffset>
                </wp:positionH>
                <wp:positionV relativeFrom="paragraph">
                  <wp:posOffset>290195</wp:posOffset>
                </wp:positionV>
                <wp:extent cx="862965" cy="314325"/>
                <wp:effectExtent l="0" t="0" r="0" b="0"/>
                <wp:wrapNone/>
                <wp:docPr id="275" name="Rectangle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96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5DABF8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1,2 tấn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48B4D92F" id="Rectangle 275" o:spid="_x0000_s1031" style="position:absolute;left:0;text-align:left;margin-left:298.2pt;margin-top:22.85pt;width:67.95pt;height:24.7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" filled="f" stroked="f" strokeweight="1pt">
                <v:textbox>
                  <w:txbxContent>
                    <w:p w14:paraId="0C5DABF8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1,2 tấn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4C30B35" wp14:editId="2991D21D">
                <wp:simplePos x="0" y="0"/>
                <wp:positionH relativeFrom="column">
                  <wp:posOffset>469900</wp:posOffset>
                </wp:positionH>
                <wp:positionV relativeFrom="paragraph">
                  <wp:posOffset>288290</wp:posOffset>
                </wp:positionV>
                <wp:extent cx="790575" cy="314325"/>
                <wp:effectExtent l="0" t="0" r="0" b="0"/>
                <wp:wrapNone/>
                <wp:docPr id="269" name="Rectangle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5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6D61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2,1 tấn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64C30B35" id="Rectangle 269" o:spid="_x0000_s1032" style="position:absolute;left:0;text-align:left;margin-left:37pt;margin-top:22.7pt;width:62.25pt;height:24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" filled="f" stroked="f" strokeweight="1pt">
                <v:textbox>
                  <w:txbxContent>
                    <w:p w14:paraId="56596D61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2,1 tấn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365E8D" wp14:editId="72D63404">
                <wp:simplePos x="0" y="0"/>
                <wp:positionH relativeFrom="column">
                  <wp:posOffset>2213610</wp:posOffset>
                </wp:positionH>
                <wp:positionV relativeFrom="paragraph">
                  <wp:posOffset>288290</wp:posOffset>
                </wp:positionV>
                <wp:extent cx="638175" cy="314325"/>
                <wp:effectExtent l="0" t="0" r="0" b="0"/>
                <wp:wrapNone/>
                <wp:docPr id="274" name="Rectangle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CE4117" w14:textId="77777777" w:rsidR="00C54EC1" w:rsidRPr="00C2515E" w:rsidRDefault="00C54EC1" w:rsidP="00C54EC1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vi-VN"/>
                              </w:rPr>
                              <w:t xml:space="preserve">25 tạ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5A365E8D" id="Rectangle 274" o:spid="_x0000_s1033" style="position:absolute;left:0;text-align:left;margin-left:174.3pt;margin-top:22.7pt;width:50.25pt;height:24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" filled="f" stroked="f" strokeweight="1pt">
                <v:textbox>
                  <w:txbxContent>
                    <w:p w14:paraId="2CCE4117" w14:textId="77777777" w:rsidR="00C54EC1" w:rsidRPr="00C2515E" w:rsidRDefault="00C54EC1" w:rsidP="00C54EC1">
                      <w:pPr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vi-VN"/>
                        </w:rPr>
                        <w:t xml:space="preserve">25 tạ 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b/>
          <w:color w:val="000000" w:themeColor="text1"/>
          <w:sz w:val="28"/>
          <w:szCs w:val="28"/>
          <w:lang w:val="vi-VN"/>
        </w:rPr>
        <w:t>Câu 5.</w:t>
      </w:r>
      <w:r w:rsidRPr="00280EA0">
        <w:rPr>
          <w:rFonts w:eastAsia="Times New Roman"/>
          <w:bCs/>
          <w:color w:val="000000" w:themeColor="text1"/>
          <w:sz w:val="28"/>
          <w:szCs w:val="28"/>
        </w:rPr>
        <w:t xml:space="preserve"> </w:t>
      </w:r>
      <w:r w:rsidRPr="00280EA0">
        <w:rPr>
          <w:color w:val="000000" w:themeColor="text1"/>
          <w:sz w:val="28"/>
          <w:szCs w:val="28"/>
          <w:shd w:val="clear" w:color="auto" w:fill="FFFFFF"/>
        </w:rPr>
        <w:t>Mỗi ô tô chở lượng hàng hóa như hình vẽ. Hỏi ô tô nào chở nhẹ nhất?</w:t>
      </w:r>
    </w:p>
    <w:p w14:paraId="0DE99E89" w14:textId="77777777" w:rsidR="00C54EC1" w:rsidRPr="00280EA0" w:rsidRDefault="00C54EC1" w:rsidP="00C54EC1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</w:rPr>
        <w:t xml:space="preserve"> </w:t>
      </w: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1E9673C4" wp14:editId="0C45B3CC">
            <wp:extent cx="773696" cy="396000"/>
            <wp:effectExtent l="0" t="0" r="7620" b="4445"/>
            <wp:docPr id="268" name="Picture 268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20CE8416" wp14:editId="690F5B32">
            <wp:extent cx="773696" cy="396000"/>
            <wp:effectExtent l="0" t="0" r="7620" b="4445"/>
            <wp:docPr id="273" name="Picture 273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071CC05A" wp14:editId="0D2A6EF3">
            <wp:extent cx="773696" cy="396000"/>
            <wp:effectExtent l="0" t="0" r="7620" b="4445"/>
            <wp:docPr id="272" name="Picture 272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Picture 272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w:drawing>
          <wp:inline distT="0" distB="0" distL="0" distR="0" wp14:anchorId="6898FC2B" wp14:editId="2FEF1554">
            <wp:extent cx="773696" cy="396000"/>
            <wp:effectExtent l="0" t="0" r="7620" b="4445"/>
            <wp:docPr id="271" name="Picture 271" descr="A cartoon of a tru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A cartoon of a truck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73696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3A7C3" w14:textId="77777777" w:rsidR="00C54EC1" w:rsidRPr="00280EA0" w:rsidRDefault="00C54EC1" w:rsidP="00C54EC1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6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 xml:space="preserve">Chọn đáp án </w:t>
      </w:r>
      <w:r w:rsidRPr="00280EA0">
        <w:rPr>
          <w:b/>
          <w:color w:val="000000" w:themeColor="text1"/>
          <w:sz w:val="28"/>
          <w:szCs w:val="28"/>
        </w:rPr>
        <w:t>sai</w:t>
      </w:r>
      <w:r w:rsidRPr="00280EA0">
        <w:rPr>
          <w:color w:val="000000" w:themeColor="text1"/>
          <w:sz w:val="28"/>
          <w:szCs w:val="28"/>
        </w:rPr>
        <w:t>?</w:t>
      </w:r>
    </w:p>
    <w:p w14:paraId="2DF7D44F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5 m 8 dm = 5,8 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32 yến = 3,2 tạ</w:t>
      </w:r>
    </w:p>
    <w:p w14:paraId="1798A6D4" w14:textId="77777777" w:rsidR="00C54EC1" w:rsidRPr="00280EA0" w:rsidRDefault="00C54EC1" w:rsidP="00C54EC1">
      <w:pPr>
        <w:tabs>
          <w:tab w:val="left" w:pos="170"/>
          <w:tab w:val="left" w:pos="2438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7 tấn 129 kg = 7,129 tấn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4 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5 d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= 4,5 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</w:p>
    <w:p w14:paraId="5644DB7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7.</w:t>
      </w:r>
      <w:r w:rsidRPr="00280EA0">
        <w:rPr>
          <w:color w:val="000000" w:themeColor="text1"/>
          <w:sz w:val="28"/>
          <w:szCs w:val="28"/>
          <w:lang w:val="vi-VN"/>
        </w:rPr>
        <w:t xml:space="preserve"> Diện tích vườn quốc gia Ba Vì là 10 814,6 ha. Hãy viết số đo diện tích khu rừng đó dưới dạng số đo có đơn vị là ki- lô-mét vuông.</w:t>
      </w:r>
    </w:p>
    <w:p w14:paraId="2AA47D3C" w14:textId="77777777" w:rsidR="00C54EC1" w:rsidRPr="00280EA0" w:rsidRDefault="00C54EC1" w:rsidP="00C54EC1">
      <w:pPr>
        <w:tabs>
          <w:tab w:val="left" w:pos="170"/>
          <w:tab w:val="left" w:pos="2835"/>
          <w:tab w:val="left" w:pos="5245"/>
          <w:tab w:val="left" w:pos="7655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1 081 460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1081,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108,1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10,8146 km</w:t>
      </w:r>
      <w:r w:rsidRPr="00280EA0">
        <w:rPr>
          <w:color w:val="000000" w:themeColor="text1"/>
          <w:sz w:val="28"/>
          <w:szCs w:val="28"/>
          <w:vertAlign w:val="superscript"/>
          <w:lang w:val="vi-VN"/>
        </w:rPr>
        <w:t>2</w:t>
      </w:r>
    </w:p>
    <w:p w14:paraId="03653D3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74C7A6E" wp14:editId="7C01BA87">
                <wp:simplePos x="0" y="0"/>
                <wp:positionH relativeFrom="column">
                  <wp:posOffset>4190132</wp:posOffset>
                </wp:positionH>
                <wp:positionV relativeFrom="paragraph">
                  <wp:posOffset>306199</wp:posOffset>
                </wp:positionV>
                <wp:extent cx="828675" cy="838200"/>
                <wp:effectExtent l="0" t="0" r="28575" b="19050"/>
                <wp:wrapNone/>
                <wp:docPr id="262" name="Rectangle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675" cy="838200"/>
                        </a:xfrm>
                        <a:prstGeom prst="rect">
                          <a:avLst/>
                        </a:prstGeom>
                        <a:solidFill>
                          <a:srgbClr val="F6C3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2B4EE7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ình </w:t>
                            </w:r>
                            <w:r w:rsidRPr="00C2515E">
                              <w:rPr>
                                <w:rFonts w:ascii="Ntn02" w:hAnsi="Ntn02"/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B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.</w:t>
                            </w:r>
                          </w:p>
                          <w:p w14:paraId="1D7ED64D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7,95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674C7A6E" id="Rectangle 262" o:spid="_x0000_s1034" style="position:absolute;left:0;text-align:left;margin-left:329.95pt;margin-top:24.1pt;width:65.25pt;height:6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" fillcolor="#f6c3ff" strokecolor="#196b24 [3206]" strokeweight=".5pt">
                <v:textbox>
                  <w:txbxContent>
                    <w:p w14:paraId="492B4EE7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ình </w:t>
                      </w:r>
                      <w:r w:rsidRPr="00C2515E">
                        <w:rPr>
                          <w:rFonts w:ascii="Ntn02" w:hAnsi="Ntn02"/>
                          <w:color w:val="000000" w:themeColor="text1"/>
                          <w:sz w:val="28"/>
                          <w:szCs w:val="28"/>
                          <w:lang w:val="vi-VN"/>
                        </w:rPr>
                        <w:t>B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>.</w:t>
                      </w:r>
                    </w:p>
                    <w:p w14:paraId="1D7ED64D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>7,95 c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280EA0">
        <w:rPr>
          <w:b/>
          <w:color w:val="000000" w:themeColor="text1"/>
          <w:sz w:val="28"/>
          <w:szCs w:val="28"/>
          <w:lang w:val="vi-VN"/>
        </w:rPr>
        <w:t>Câu 8.</w:t>
      </w:r>
      <w:r w:rsidRPr="00280EA0">
        <w:rPr>
          <w:color w:val="000000" w:themeColor="text1"/>
          <w:sz w:val="28"/>
          <w:szCs w:val="28"/>
          <w:lang w:val="vi-VN"/>
        </w:rPr>
        <w:t xml:space="preserve"> Phát biểu nào dưới đây </w:t>
      </w:r>
      <w:r w:rsidRPr="00280EA0">
        <w:rPr>
          <w:b/>
          <w:color w:val="000000" w:themeColor="text1"/>
          <w:sz w:val="28"/>
          <w:szCs w:val="28"/>
          <w:lang w:val="vi-VN"/>
        </w:rPr>
        <w:t>đúng</w:t>
      </w:r>
      <w:r w:rsidRPr="00280EA0">
        <w:rPr>
          <w:color w:val="000000" w:themeColor="text1"/>
          <w:sz w:val="28"/>
          <w:szCs w:val="28"/>
          <w:lang w:val="vi-VN"/>
        </w:rPr>
        <w:t>?</w:t>
      </w:r>
    </w:p>
    <w:p w14:paraId="5DE944D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95DD4D0" wp14:editId="4FBA0E7F">
                <wp:extent cx="1942465" cy="405130"/>
                <wp:effectExtent l="0" t="0" r="19685" b="13970"/>
                <wp:docPr id="261" name="Rectangle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2465" cy="405130"/>
                        </a:xfrm>
                        <a:prstGeom prst="rect">
                          <a:avLst/>
                        </a:prstGeom>
                        <a:solidFill>
                          <a:srgbClr val="A3DB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657BBC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ình </w:t>
                            </w:r>
                            <w:r w:rsidRPr="00C2515E">
                              <w:rPr>
                                <w:rFonts w:ascii="Ntn02" w:hAnsi="Ntn02"/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A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. 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8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15 m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695DD4D0" id="Rectangle 261" o:spid="_x0000_s1035" style="width:152.95pt;height:3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" fillcolor="#a3dbff" strokecolor="#196b24 [3206]" strokeweight=".5pt">
                <v:textbox>
                  <w:txbxContent>
                    <w:p w14:paraId="05657BBC" w14:textId="77777777" w:rsidR="00C54EC1" w:rsidRPr="00C2515E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ình </w:t>
                      </w:r>
                      <w:r w:rsidRPr="00C2515E">
                        <w:rPr>
                          <w:rFonts w:ascii="Ntn02" w:hAnsi="Ntn02"/>
                          <w:color w:val="000000" w:themeColor="text1"/>
                          <w:sz w:val="28"/>
                          <w:szCs w:val="28"/>
                          <w:lang w:val="vi-VN"/>
                        </w:rPr>
                        <w:t>A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. 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>8 c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15 mm</w:t>
                      </w:r>
                      <w:r w:rsidRPr="00C2515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color w:val="000000" w:themeColor="text1"/>
          <w:sz w:val="28"/>
          <w:szCs w:val="28"/>
        </w:rPr>
        <w:t xml:space="preserve">  </w:t>
      </w:r>
    </w:p>
    <w:p w14:paraId="59029CE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Diện tích hình A bằng 815 cm</w:t>
      </w:r>
      <w:r w:rsidRPr="00280EA0">
        <w:rPr>
          <w:color w:val="000000" w:themeColor="text1"/>
          <w:sz w:val="28"/>
          <w:szCs w:val="28"/>
          <w:vertAlign w:val="superscript"/>
        </w:rPr>
        <w:t>2</w:t>
      </w:r>
      <w:r w:rsidRPr="00280EA0">
        <w:rPr>
          <w:color w:val="000000" w:themeColor="text1"/>
          <w:sz w:val="28"/>
          <w:szCs w:val="28"/>
        </w:rPr>
        <w:t>.</w:t>
      </w:r>
    </w:p>
    <w:p w14:paraId="54496D7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B lớn hơn diện tích hình A.</w:t>
      </w:r>
    </w:p>
    <w:p w14:paraId="1FF8F5C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A lớn hơn diện tích hình B.</w:t>
      </w:r>
    </w:p>
    <w:p w14:paraId="2CFA7A3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Diện tích hình A bằng diện tích hình B.</w:t>
      </w:r>
    </w:p>
    <w:p w14:paraId="202F411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2FCAFD4C" wp14:editId="19641A50">
                <wp:extent cx="6120765" cy="357886"/>
                <wp:effectExtent l="0" t="0" r="13335" b="23495"/>
                <wp:docPr id="1622142084" name="Rectangle: Rounded Corners 16221420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834025" w14:textId="77777777" w:rsidR="00C54EC1" w:rsidRPr="00DD4EBD" w:rsidRDefault="00C54EC1" w:rsidP="00C54EC1">
                            <w:pPr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2440B4F1" w14:textId="77777777" w:rsidR="00C54EC1" w:rsidRDefault="00C54EC1" w:rsidP="00C54EC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oundrect w14:anchorId="2FCAFD4C" id="Rectangle: Rounded Corners 1622142084" o:spid="_x0000_s1036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teqfwIAAHo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ph3qmkkbaA83DvioF0fb/laYUtvmA/3zOG+4GbhDQh3+EgNdUGh&#10;gyjZgvv5Fj3K4xgjl5Ia96+g/seOOUGJ/mJwwD/lk0lc2IRMzi/GiLhTzuaUY3bVCnBEcrw2licw&#10;ygfdg9JB9YynYhm9IosZjr4LyoPrkVVo7wIeGy6WyySGS2pZuDGPlveDEKf1qXlmznZzHXAjbqHf&#10;VTZ/NdmtbGyRgeUugFRp7I917VqAC56GsztG8YKc4knqeDI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Ca+teqfwIA&#10;AHo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76834025" w14:textId="77777777" w:rsidR="00C54EC1" w:rsidRPr="00DD4EBD" w:rsidRDefault="00C54EC1" w:rsidP="00C54EC1">
                      <w:pPr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2440B4F1" w14:textId="77777777" w:rsidR="00C54EC1" w:rsidRDefault="00C54EC1" w:rsidP="00C54EC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>Chọn các đơn vị đo và mối quan hệ giữa hai đơn vị liền kề thích hợp.</w:t>
      </w:r>
    </w:p>
    <w:tbl>
      <w:tblPr>
        <w:tblStyle w:val="TableGrid"/>
        <w:tblW w:w="100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1595"/>
        <w:gridCol w:w="5250"/>
      </w:tblGrid>
      <w:tr w:rsidR="00C54EC1" w:rsidRPr="00280EA0" w14:paraId="38138869" w14:textId="77777777" w:rsidTr="00300A68">
        <w:trPr>
          <w:trHeight w:val="854"/>
        </w:trPr>
        <w:tc>
          <w:tcPr>
            <w:tcW w:w="3225" w:type="dxa"/>
          </w:tcPr>
          <w:p w14:paraId="4FDFB55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595" w:type="dxa"/>
          </w:tcPr>
          <w:p w14:paraId="543BA83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0FB1EE6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0523067" wp14:editId="5C17A1E1">
                      <wp:simplePos x="0" y="0"/>
                      <wp:positionH relativeFrom="column">
                        <wp:posOffset>-4483</wp:posOffset>
                      </wp:positionH>
                      <wp:positionV relativeFrom="paragraph">
                        <wp:posOffset>-3994</wp:posOffset>
                      </wp:positionV>
                      <wp:extent cx="2963537" cy="828675"/>
                      <wp:effectExtent l="0" t="0" r="27940" b="28575"/>
                      <wp:wrapNone/>
                      <wp:docPr id="286" name="Rounded Rectangle 2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3537" cy="8286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363062" w14:textId="77777777" w:rsidR="00C54EC1" w:rsidRPr="00C2515E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360" w:dyaOrig="720" w14:anchorId="46D0ED8E">
                                      <v:shape id="_x0000_i1054" type="#_x0000_t75" style="width:18.1pt;height:36.2pt" o:ole="">
                                        <v:imagedata r:id="rId18" o:title=""/>
                                      </v:shape>
                                      <o:OLEObject Type="Embed" ProgID="Equation.DSMT4" ShapeID="_x0000_i1054" DrawAspect="Content" ObjectID="_1785842104" r:id="rId19"/>
                                    </w:objec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1) đơn vị lớn.</w:t>
                                  </w:r>
                                </w:p>
                                <w:p w14:paraId="31EB0A9A" w14:textId="77777777" w:rsidR="00C54EC1" w:rsidRPr="00B41FEF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30523067" id="Rounded Rectangle 286" o:spid="_x0000_s1037" style="position:absolute;left:0;text-align:left;margin-left:-.35pt;margin-top:-.3pt;width:233.35pt;height:65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" fillcolor="#ffa3ff" strokecolor="#196b24 [3206]" strokeweight=".5pt">
                      <v:stroke joinstyle="miter"/>
                      <v:textbox>
                        <w:txbxContent>
                          <w:p w14:paraId="58363062" w14:textId="77777777" w:rsidR="00C54EC1" w:rsidRPr="00C2515E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360" w:dyaOrig="720" w14:anchorId="46D0ED8E">
                                <v:shape id="_x0000_i1088" type="#_x0000_t75" style="width:18pt;height:36pt" o:ole="">
                                  <v:imagedata r:id="rId20" o:title=""/>
                                </v:shape>
                                <o:OLEObject Type="Embed" ProgID="Equation.DSMT4" ShapeID="_x0000_i1088" DrawAspect="Content" ObjectID="_1782719479" r:id="rId21"/>
                              </w:objec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1) đơn vị lớn.</w:t>
                            </w:r>
                          </w:p>
                          <w:p w14:paraId="31EB0A9A" w14:textId="77777777" w:rsidR="00C54EC1" w:rsidRPr="00B41FEF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1FBF2F7A" w14:textId="77777777" w:rsidTr="00300A68">
        <w:trPr>
          <w:trHeight w:val="854"/>
        </w:trPr>
        <w:tc>
          <w:tcPr>
            <w:tcW w:w="3225" w:type="dxa"/>
          </w:tcPr>
          <w:p w14:paraId="6064F75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1AA1300" wp14:editId="44A7ADCF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-281940</wp:posOffset>
                      </wp:positionV>
                      <wp:extent cx="1799590" cy="359410"/>
                      <wp:effectExtent l="0" t="0" r="10160" b="21590"/>
                      <wp:wrapNone/>
                      <wp:docPr id="283" name="Rounded Rectangle 2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9590" cy="35941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C68C8E" w14:textId="77777777" w:rsidR="00C54EC1" w:rsidRPr="00C2515E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d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c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mm</w: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</w:p>
                                <w:p w14:paraId="3A0B213E" w14:textId="77777777" w:rsidR="00C54EC1" w:rsidRDefault="00C54EC1" w:rsidP="00C54EC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11AA1300" id="Rounded Rectangle 283" o:spid="_x0000_s1038" style="position:absolute;left:0;text-align:left;margin-left:-4.75pt;margin-top:-22.2pt;width:141.7pt;height:28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" fillcolor="#95dcf7 [1303]" strokecolor="#196b24 [3206]" strokeweight=".5pt">
                      <v:stroke joinstyle="miter"/>
                      <v:textbox>
                        <w:txbxContent>
                          <w:p w14:paraId="76C68C8E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d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c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mm</w: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</w:p>
                          <w:p w14:paraId="3A0B213E" w14:textId="77777777" w:rsidR="00C54EC1" w:rsidRDefault="00C54EC1" w:rsidP="00C54EC1"/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595" w:type="dxa"/>
          </w:tcPr>
          <w:p w14:paraId="1C70A9B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292C337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FC3AAA0" wp14:editId="4075A074">
                      <wp:simplePos x="0" y="0"/>
                      <wp:positionH relativeFrom="column">
                        <wp:posOffset>7333</wp:posOffset>
                      </wp:positionH>
                      <wp:positionV relativeFrom="paragraph">
                        <wp:posOffset>359041</wp:posOffset>
                      </wp:positionV>
                      <wp:extent cx="2963537" cy="840658"/>
                      <wp:effectExtent l="0" t="0" r="27940" b="17145"/>
                      <wp:wrapNone/>
                      <wp:docPr id="287" name="Rounded Rectangle 2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63537" cy="840658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FC818B" w14:textId="77777777" w:rsidR="00C54EC1" w:rsidRPr="00C2515E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499" w:dyaOrig="720" w14:anchorId="225E9811">
                                      <v:shape id="_x0000_i1055" type="#_x0000_t75" style="width:25pt;height:36.2pt" o:ole="">
                                        <v:imagedata r:id="rId22" o:title=""/>
                                      </v:shape>
                                      <o:OLEObject Type="Embed" ProgID="Equation.DSMT4" ShapeID="_x0000_i1055" DrawAspect="Content" ObjectID="_1785842105" r:id="rId23"/>
                                    </w:object>
                                  </w: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01) đơn vị lớn.</w:t>
                                  </w:r>
                                </w:p>
                                <w:p w14:paraId="6F028244" w14:textId="77777777" w:rsidR="00C54EC1" w:rsidRPr="00B41FEF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6FC3AAA0" id="Rounded Rectangle 287" o:spid="_x0000_s1039" style="position:absolute;left:0;text-align:left;margin-left:.6pt;margin-top:28.25pt;width:233.35pt;height:66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" fillcolor="#ffa3ff" strokecolor="#196b24 [3206]" strokeweight=".5pt">
                      <v:stroke joinstyle="miter"/>
                      <v:textbox>
                        <w:txbxContent>
                          <w:p w14:paraId="21FC818B" w14:textId="77777777" w:rsidR="00C54EC1" w:rsidRPr="00C2515E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499" w:dyaOrig="720" w14:anchorId="225E9811">
                                <v:shape id="_x0000_i1089" type="#_x0000_t75" style="width:25pt;height:36pt" o:ole="">
                                  <v:imagedata r:id="rId24" o:title=""/>
                                </v:shape>
                                <o:OLEObject Type="Embed" ProgID="Equation.DSMT4" ShapeID="_x0000_i1089" DrawAspect="Content" ObjectID="_1782719480" r:id="rId25"/>
                              </w:object>
                            </w: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01) đơn vị lớn.</w:t>
                            </w:r>
                          </w:p>
                          <w:p w14:paraId="6F028244" w14:textId="77777777" w:rsidR="00C54EC1" w:rsidRPr="00B41FEF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2E26A8EC" w14:textId="77777777" w:rsidTr="00300A68">
        <w:trPr>
          <w:trHeight w:val="854"/>
        </w:trPr>
        <w:tc>
          <w:tcPr>
            <w:tcW w:w="3225" w:type="dxa"/>
          </w:tcPr>
          <w:p w14:paraId="048D2D9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B99645E" wp14:editId="46AC6F5F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27305</wp:posOffset>
                      </wp:positionV>
                      <wp:extent cx="1800000" cy="360000"/>
                      <wp:effectExtent l="0" t="0" r="10160" b="21590"/>
                      <wp:wrapNone/>
                      <wp:docPr id="284" name="Rounded Rectangle 2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0000" cy="3600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9464B3" w14:textId="77777777" w:rsidR="00C54EC1" w:rsidRPr="00C2515E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C2515E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tấn, tạ, yến, k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7B99645E" id="Rounded Rectangle 284" o:spid="_x0000_s1040" style="position:absolute;left:0;text-align:left;margin-left:-4.35pt;margin-top:2.15pt;width:141.75pt;height:28.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" fillcolor="#95dcf7 [1303]" strokecolor="#196b24 [3206]" strokeweight=".5pt">
                      <v:stroke joinstyle="miter"/>
                      <v:textbox>
                        <w:txbxContent>
                          <w:p w14:paraId="639464B3" w14:textId="77777777" w:rsidR="00C54EC1" w:rsidRPr="00C2515E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tấn, tạ, yến, kg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595" w:type="dxa"/>
          </w:tcPr>
          <w:p w14:paraId="371AE4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5250" w:type="dxa"/>
          </w:tcPr>
          <w:p w14:paraId="1DC1C81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</w:tr>
    </w:tbl>
    <w:p w14:paraId="1C2B3BE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</w:p>
    <w:p w14:paraId="41A5E26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6034CBC7" w14:textId="77777777" w:rsidTr="00300A68">
        <w:trPr>
          <w:trHeight w:val="1440"/>
        </w:trPr>
        <w:tc>
          <w:tcPr>
            <w:tcW w:w="4817" w:type="dxa"/>
          </w:tcPr>
          <w:p w14:paraId="13EBB9A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7,8 m =</w:t>
            </w:r>
            <w:r w:rsidRPr="00280EA0">
              <w:rPr>
                <w:sz w:val="28"/>
                <w:szCs w:val="28"/>
              </w:rPr>
              <w:t xml:space="preserve"> ..........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</w:p>
          <w:p w14:paraId="553DF78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..........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454E21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.......... m</w:t>
            </w:r>
          </w:p>
        </w:tc>
        <w:tc>
          <w:tcPr>
            <w:tcW w:w="4818" w:type="dxa"/>
          </w:tcPr>
          <w:p w14:paraId="616CF5A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,8 dm = .......... m</w:t>
            </w:r>
          </w:p>
          <w:p w14:paraId="2C19E60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29 mm = .......... m</w:t>
            </w:r>
          </w:p>
          <w:p w14:paraId="789AA83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84 m = .......... km</w:t>
            </w:r>
          </w:p>
        </w:tc>
      </w:tr>
    </w:tbl>
    <w:p w14:paraId="647A844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83"/>
      </w:tblGrid>
      <w:tr w:rsidR="00C54EC1" w:rsidRPr="00280EA0" w14:paraId="669D6B5B" w14:textId="77777777" w:rsidTr="00300A68">
        <w:trPr>
          <w:trHeight w:val="1404"/>
        </w:trPr>
        <w:tc>
          <w:tcPr>
            <w:tcW w:w="4732" w:type="dxa"/>
          </w:tcPr>
          <w:p w14:paraId="4B329D9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6,8 tấn = .......... tạ</w:t>
            </w:r>
          </w:p>
          <w:p w14:paraId="6FD3BFD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0,9 tấn = .......... yến</w:t>
            </w:r>
          </w:p>
          <w:p w14:paraId="2973276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 = .......... kg</w:t>
            </w:r>
          </w:p>
        </w:tc>
        <w:tc>
          <w:tcPr>
            <w:tcW w:w="4733" w:type="dxa"/>
          </w:tcPr>
          <w:p w14:paraId="41BB1F7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g</w:t>
            </w:r>
            <w:r w:rsidRPr="00280EA0">
              <w:rPr>
                <w:sz w:val="28"/>
                <w:szCs w:val="28"/>
              </w:rPr>
              <w:t xml:space="preserve"> = .......... kg</w:t>
            </w:r>
          </w:p>
          <w:p w14:paraId="42B1EC0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55 kg =..........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EB9527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..........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402C70E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</w:rPr>
        <w:t xml:space="preserve"> S</w:t>
      </w:r>
      <w:r w:rsidRPr="00280EA0">
        <w:rPr>
          <w:sz w:val="28"/>
          <w:szCs w:val="28"/>
          <w:lang w:val="vi-VN"/>
        </w:rPr>
        <w:t>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3014D3BE" w14:textId="77777777" w:rsidTr="00300A68">
        <w:trPr>
          <w:trHeight w:val="1356"/>
        </w:trPr>
        <w:tc>
          <w:tcPr>
            <w:tcW w:w="4782" w:type="dxa"/>
          </w:tcPr>
          <w:p w14:paraId="03F3340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..........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41F53D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..........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0E06FDE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783" w:type="dxa"/>
          </w:tcPr>
          <w:p w14:paraId="1D306EC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6171EB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20030CF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3 ha = ..........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2A0BF77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Số?</w:t>
      </w:r>
    </w:p>
    <w:tbl>
      <w:tblPr>
        <w:tblStyle w:val="TableGrid"/>
        <w:tblW w:w="96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4"/>
        <w:gridCol w:w="4825"/>
      </w:tblGrid>
      <w:tr w:rsidR="00C54EC1" w:rsidRPr="00280EA0" w14:paraId="70914211" w14:textId="77777777" w:rsidTr="00300A68">
        <w:trPr>
          <w:trHeight w:val="1343"/>
        </w:trPr>
        <w:tc>
          <w:tcPr>
            <w:tcW w:w="4824" w:type="dxa"/>
          </w:tcPr>
          <w:p w14:paraId="2821691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 tấn 150 kg = .......... tấn</w:t>
            </w:r>
          </w:p>
          <w:p w14:paraId="24C9A7E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5 tạ 26 kg = .......... tạ</w:t>
            </w:r>
          </w:p>
          <w:p w14:paraId="673ABE6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 kg 95 g 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825" w:type="dxa"/>
          </w:tcPr>
          <w:p w14:paraId="53A84B5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17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23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</w:p>
          <w:p w14:paraId="7A5E359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8 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2 m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..........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  <w:p w14:paraId="0B3AF9E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6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5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..........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</w:tc>
      </w:tr>
    </w:tbl>
    <w:p w14:paraId="0FA086C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Tính bằng cách thuận tiệ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C54EC1" w:rsidRPr="00280EA0" w14:paraId="4986A2B1" w14:textId="77777777" w:rsidTr="00300A68">
        <w:trPr>
          <w:trHeight w:val="1802"/>
        </w:trPr>
        <w:tc>
          <w:tcPr>
            <w:tcW w:w="4807" w:type="dxa"/>
            <w:hideMark/>
          </w:tcPr>
          <w:p w14:paraId="1C5E684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0,4 × 7,2 × 0,25 </w:t>
            </w:r>
          </w:p>
          <w:p w14:paraId="6CD2BD7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6BBC348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2E373FD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</w:tc>
        <w:tc>
          <w:tcPr>
            <w:tcW w:w="4806" w:type="dxa"/>
            <w:hideMark/>
          </w:tcPr>
          <w:p w14:paraId="1897C749" w14:textId="77777777" w:rsidR="00C54EC1" w:rsidRPr="00280EA0" w:rsidRDefault="00C54EC1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1,6 × 39,3 + 1,6 × 60,7</w:t>
            </w:r>
          </w:p>
          <w:p w14:paraId="11C5024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4DF43D1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  <w:p w14:paraId="2DD7C3FE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...............</w:t>
            </w:r>
          </w:p>
        </w:tc>
      </w:tr>
    </w:tbl>
    <w:p w14:paraId="4D1C3BB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ài 7.</w:t>
      </w:r>
      <w:r w:rsidRPr="00280EA0">
        <w:rPr>
          <w:sz w:val="28"/>
          <w:szCs w:val="28"/>
          <w:lang w:val="vi-VN"/>
        </w:rPr>
        <w:t xml:space="preserve"> Một xe máy 1 giờ đi được 40 km. Hỏi để đi được quãng đường 90 km người đó cần đi trong bao nhiêu giờ?</w:t>
      </w:r>
    </w:p>
    <w:p w14:paraId="4F2BA60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588D76D8" w14:textId="77777777" w:rsidR="00C54EC1" w:rsidRPr="00280EA0" w:rsidRDefault="00C54EC1" w:rsidP="00C54EC1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lastRenderedPageBreak/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</w:p>
    <w:p w14:paraId="4615129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3175ECD7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140BB55F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2039B902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617B3DBE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4FFC8ED2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26FFDE3D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</w:p>
    <w:p w14:paraId="4976A4D1" w14:textId="77777777" w:rsidR="00C54EC1" w:rsidRDefault="00C54EC1" w:rsidP="00C54EC1">
      <w:pPr>
        <w:spacing w:after="0" w:line="360" w:lineRule="auto"/>
        <w:jc w:val="center"/>
        <w:rPr>
          <w:b/>
          <w:bCs/>
          <w:sz w:val="28"/>
          <w:szCs w:val="28"/>
        </w:rPr>
      </w:pPr>
    </w:p>
    <w:p w14:paraId="3F377918" w14:textId="1C6AD4E9" w:rsidR="00C54EC1" w:rsidRPr="00280EA0" w:rsidRDefault="00C54EC1" w:rsidP="00C54EC1">
      <w:pPr>
        <w:spacing w:after="0" w:line="360" w:lineRule="auto"/>
        <w:jc w:val="center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ĐÁP ÁN – PHIẾU ÔN TẬP CUỐI TUẦN 13</w:t>
      </w:r>
    </w:p>
    <w:p w14:paraId="4E2D7259" w14:textId="77777777" w:rsidR="00C54EC1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C54EC1" w14:paraId="72880E1B" w14:textId="77777777" w:rsidTr="00300A68">
        <w:tc>
          <w:tcPr>
            <w:tcW w:w="1203" w:type="dxa"/>
          </w:tcPr>
          <w:p w14:paraId="40889800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1</w:t>
            </w:r>
          </w:p>
        </w:tc>
        <w:tc>
          <w:tcPr>
            <w:tcW w:w="1203" w:type="dxa"/>
          </w:tcPr>
          <w:p w14:paraId="533BFF68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2</w:t>
            </w:r>
          </w:p>
        </w:tc>
        <w:tc>
          <w:tcPr>
            <w:tcW w:w="1203" w:type="dxa"/>
          </w:tcPr>
          <w:p w14:paraId="3FC21698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3</w:t>
            </w:r>
          </w:p>
        </w:tc>
        <w:tc>
          <w:tcPr>
            <w:tcW w:w="1204" w:type="dxa"/>
          </w:tcPr>
          <w:p w14:paraId="13E98895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4</w:t>
            </w:r>
          </w:p>
        </w:tc>
        <w:tc>
          <w:tcPr>
            <w:tcW w:w="1204" w:type="dxa"/>
          </w:tcPr>
          <w:p w14:paraId="01297AEC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5</w:t>
            </w:r>
          </w:p>
        </w:tc>
        <w:tc>
          <w:tcPr>
            <w:tcW w:w="1204" w:type="dxa"/>
          </w:tcPr>
          <w:p w14:paraId="2F5D6B74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6</w:t>
            </w:r>
          </w:p>
        </w:tc>
        <w:tc>
          <w:tcPr>
            <w:tcW w:w="1204" w:type="dxa"/>
          </w:tcPr>
          <w:p w14:paraId="2DF01211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1204" w:type="dxa"/>
          </w:tcPr>
          <w:p w14:paraId="6DF1DBBF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8</w:t>
            </w:r>
          </w:p>
        </w:tc>
      </w:tr>
      <w:tr w:rsidR="00C54EC1" w14:paraId="658F1C36" w14:textId="77777777" w:rsidTr="00300A68">
        <w:tc>
          <w:tcPr>
            <w:tcW w:w="1203" w:type="dxa"/>
          </w:tcPr>
          <w:p w14:paraId="689210A0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14:paraId="4694BCD7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3" w:type="dxa"/>
          </w:tcPr>
          <w:p w14:paraId="531D6177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2930F882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56BA6ABE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89DDADB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6AE1E99C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77CBEEA5" w14:textId="77777777" w:rsidR="00C54EC1" w:rsidRPr="00CB5BB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</w:tbl>
    <w:p w14:paraId="3E3A2F9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1. Đáp án đúng là: C</w:t>
      </w:r>
    </w:p>
    <w:p w14:paraId="594083E1" w14:textId="77777777" w:rsidR="00C54EC1" w:rsidRPr="000D01E7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sz w:val="28"/>
          <w:szCs w:val="28"/>
        </w:rPr>
        <w:t xml:space="preserve">1 m = </w:t>
      </w:r>
      <w:r w:rsidRPr="00280EA0">
        <w:rPr>
          <w:position w:val="-34"/>
          <w:sz w:val="28"/>
          <w:szCs w:val="28"/>
        </w:rPr>
        <w:object w:dxaOrig="700" w:dyaOrig="780" w14:anchorId="01337230">
          <v:shape id="_x0000_i1030" type="#_x0000_t75" style="width:34.9pt;height:38.8pt" o:ole="">
            <v:imagedata r:id="rId26" o:title=""/>
          </v:shape>
          <o:OLEObject Type="Embed" ProgID="Equation.DSMT4" ShapeID="_x0000_i1030" DrawAspect="Content" ObjectID="_1785842080" r:id="rId27"/>
        </w:object>
      </w:r>
      <w:r w:rsidRPr="00280EA0">
        <w:rPr>
          <w:sz w:val="28"/>
          <w:szCs w:val="28"/>
        </w:rPr>
        <w:t xml:space="preserve"> km,     1 g = </w:t>
      </w:r>
      <w:r w:rsidRPr="00280EA0">
        <w:rPr>
          <w:position w:val="-34"/>
          <w:sz w:val="28"/>
          <w:szCs w:val="28"/>
        </w:rPr>
        <w:object w:dxaOrig="700" w:dyaOrig="780" w14:anchorId="2DB0428D">
          <v:shape id="_x0000_i1031" type="#_x0000_t75" style="width:34.9pt;height:38.8pt" o:ole="">
            <v:imagedata r:id="rId26" o:title=""/>
          </v:shape>
          <o:OLEObject Type="Embed" ProgID="Equation.DSMT4" ShapeID="_x0000_i1031" DrawAspect="Content" ObjectID="_1785842081" r:id="rId28"/>
        </w:object>
      </w:r>
      <w:r w:rsidRPr="00280EA0">
        <w:rPr>
          <w:sz w:val="28"/>
          <w:szCs w:val="28"/>
        </w:rPr>
        <w:t>kg,      1 m</w:t>
      </w:r>
      <w:r w:rsidRPr="00280EA0">
        <w:rPr>
          <w:i/>
          <w:sz w:val="28"/>
          <w:szCs w:val="28"/>
        </w:rPr>
        <w:t>l</w:t>
      </w:r>
      <w:r w:rsidRPr="00280EA0">
        <w:rPr>
          <w:sz w:val="28"/>
          <w:szCs w:val="28"/>
        </w:rPr>
        <w:t xml:space="preserve"> = </w:t>
      </w:r>
      <w:r w:rsidRPr="00280EA0">
        <w:rPr>
          <w:position w:val="-34"/>
          <w:sz w:val="28"/>
          <w:szCs w:val="28"/>
        </w:rPr>
        <w:object w:dxaOrig="700" w:dyaOrig="780" w14:anchorId="5DF5EE05">
          <v:shape id="_x0000_i1032" type="#_x0000_t75" style="width:34.9pt;height:38.8pt" o:ole="">
            <v:imagedata r:id="rId26" o:title=""/>
          </v:shape>
          <o:OLEObject Type="Embed" ProgID="Equation.DSMT4" ShapeID="_x0000_i1032" DrawAspect="Content" ObjectID="_1785842082" r:id="rId29"/>
        </w:object>
      </w:r>
      <w:r w:rsidRPr="00280EA0">
        <w:rPr>
          <w:sz w:val="28"/>
          <w:szCs w:val="28"/>
        </w:rPr>
        <w:t xml:space="preserve"> </w:t>
      </w:r>
      <w:r w:rsidRPr="00280EA0">
        <w:rPr>
          <w:i/>
          <w:sz w:val="28"/>
          <w:szCs w:val="28"/>
        </w:rPr>
        <w:t>l</w:t>
      </w:r>
    </w:p>
    <w:p w14:paraId="1B10284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2. Đáp án đúng là: A</w:t>
      </w:r>
    </w:p>
    <w:p w14:paraId="55E607F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Ta có: 98 mm = 9,8 cm</w:t>
      </w:r>
    </w:p>
    <w:p w14:paraId="74CC058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>Vậy độ dài của chiếc bút chì là 9,8 cm</w:t>
      </w:r>
    </w:p>
    <w:p w14:paraId="51FC65A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3. Đáp án đúng là: B</w:t>
      </w:r>
    </w:p>
    <w:p w14:paraId="5AD59E0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 xml:space="preserve">Đổi: 1 680 cm = </w:t>
      </w:r>
      <w:r w:rsidRPr="00280EA0">
        <w:rPr>
          <w:position w:val="-28"/>
          <w:sz w:val="28"/>
          <w:szCs w:val="28"/>
        </w:rPr>
        <w:object w:dxaOrig="700" w:dyaOrig="720" w14:anchorId="3EB91025">
          <v:shape id="_x0000_i1033" type="#_x0000_t75" style="width:34.9pt;height:36.2pt" o:ole="">
            <v:imagedata r:id="rId30" o:title=""/>
          </v:shape>
          <o:OLEObject Type="Embed" ProgID="Equation.DSMT4" ShapeID="_x0000_i1033" DrawAspect="Content" ObjectID="_1785842083" r:id="rId31"/>
        </w:object>
      </w:r>
      <w:r w:rsidRPr="00280EA0">
        <w:rPr>
          <w:rFonts w:eastAsia="Times New Roman"/>
          <w:sz w:val="28"/>
          <w:szCs w:val="28"/>
        </w:rPr>
        <w:t>m = 16,8 m</w:t>
      </w:r>
    </w:p>
    <w:p w14:paraId="501D2A6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position w:val="-28"/>
          <w:sz w:val="28"/>
          <w:szCs w:val="28"/>
        </w:rPr>
        <w:object w:dxaOrig="639" w:dyaOrig="720" w14:anchorId="5CAD20D3">
          <v:shape id="_x0000_i1034" type="#_x0000_t75" style="width:31.9pt;height:36.2pt" o:ole="">
            <v:imagedata r:id="rId32" o:title=""/>
          </v:shape>
          <o:OLEObject Type="Embed" ProgID="Equation.DSMT4" ShapeID="_x0000_i1034" DrawAspect="Content" ObjectID="_1785842084" r:id="rId33"/>
        </w:object>
      </w:r>
      <w:r w:rsidRPr="00280EA0">
        <w:rPr>
          <w:rFonts w:eastAsia="Times New Roman"/>
          <w:sz w:val="28"/>
          <w:szCs w:val="28"/>
        </w:rPr>
        <w:t xml:space="preserve"> m = 16 m + </w:t>
      </w:r>
      <w:r w:rsidRPr="00280EA0">
        <w:rPr>
          <w:position w:val="-28"/>
          <w:sz w:val="28"/>
          <w:szCs w:val="28"/>
        </w:rPr>
        <w:object w:dxaOrig="360" w:dyaOrig="720" w14:anchorId="78D12022">
          <v:shape id="_x0000_i1035" type="#_x0000_t75" style="width:18.1pt;height:36.2pt" o:ole="">
            <v:imagedata r:id="rId34" o:title=""/>
          </v:shape>
          <o:OLEObject Type="Embed" ProgID="Equation.DSMT4" ShapeID="_x0000_i1035" DrawAspect="Content" ObjectID="_1785842085" r:id="rId35"/>
        </w:object>
      </w:r>
      <w:r w:rsidRPr="00280EA0">
        <w:rPr>
          <w:rFonts w:eastAsia="Times New Roman"/>
          <w:sz w:val="28"/>
          <w:szCs w:val="28"/>
        </w:rPr>
        <w:t>m =  16,5 m</w:t>
      </w:r>
    </w:p>
    <w:p w14:paraId="09F03E1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So sánh: 15 m &lt; 15,9 m &lt; 16,5 m &lt; 16,8 m</w:t>
      </w:r>
    </w:p>
    <w:p w14:paraId="608A79D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lastRenderedPageBreak/>
        <w:t>Vậy ngày thứ hai cửa hàng bán được nhiều vải nhất.</w:t>
      </w:r>
    </w:p>
    <w:p w14:paraId="3B719250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4. Đáp án đúng là: D</w:t>
      </w:r>
    </w:p>
    <w:p w14:paraId="0F06D30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Khoảng cách giữa hai vạch chia nhỏ nhất là 50 g. </w:t>
      </w:r>
    </w:p>
    <w:p w14:paraId="13DB078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Kim chỉ vạch chính giữa của 700 g và 800 g.</w:t>
      </w:r>
    </w:p>
    <w:p w14:paraId="54BC277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Kim chỉ 750 g = </w:t>
      </w:r>
      <w:r w:rsidRPr="00280EA0">
        <w:rPr>
          <w:position w:val="-34"/>
          <w:sz w:val="28"/>
          <w:szCs w:val="28"/>
        </w:rPr>
        <w:object w:dxaOrig="660" w:dyaOrig="780" w14:anchorId="09CA9E42">
          <v:shape id="_x0000_i1036" type="#_x0000_t75" style="width:33.2pt;height:38.8pt" o:ole="">
            <v:imagedata r:id="rId36" o:title=""/>
          </v:shape>
          <o:OLEObject Type="Embed" ProgID="Equation.DSMT4" ShapeID="_x0000_i1036" DrawAspect="Content" ObjectID="_1785842086" r:id="rId37"/>
        </w:object>
      </w:r>
      <w:r w:rsidRPr="00280EA0">
        <w:rPr>
          <w:sz w:val="28"/>
          <w:szCs w:val="28"/>
        </w:rPr>
        <w:t>kg = 0,75 kg</w:t>
      </w:r>
    </w:p>
    <w:p w14:paraId="5143229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Vậy các loại quả trên cân có khối lượng là 0,75 kg</w:t>
      </w:r>
    </w:p>
    <w:p w14:paraId="1793390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5. Đáp án đúng là: C</w:t>
      </w:r>
    </w:p>
    <w:p w14:paraId="05FF752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Đổi 25 tạ = 2,5 tấn</w:t>
      </w:r>
    </w:p>
    <w:p w14:paraId="343ED23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15 tạ = 1,5 tấn</w:t>
      </w:r>
    </w:p>
    <w:p w14:paraId="6913F29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Ta có 1,2 tấn &lt; 1,5 tấn &lt; 2,1 tấn &lt; 2,5 tấn</w:t>
      </w:r>
    </w:p>
    <w:p w14:paraId="3D4E0D1B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shd w:val="clear" w:color="auto" w:fill="FFFFFF"/>
        </w:rPr>
        <w:t>Vậy ô tô chở nhẹ nhất là 1,2 tấn</w:t>
      </w:r>
    </w:p>
    <w:p w14:paraId="7659898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6. Đáp án đúng là: D</w:t>
      </w:r>
    </w:p>
    <w:p w14:paraId="63FD7C72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Ta có: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5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28"/>
          <w:sz w:val="28"/>
          <w:szCs w:val="28"/>
        </w:rPr>
        <w:object w:dxaOrig="499" w:dyaOrig="720" w14:anchorId="3D25FEA7">
          <v:shape id="_x0000_i1037" type="#_x0000_t75" style="width:25pt;height:36.2pt" o:ole="">
            <v:imagedata r:id="rId38" o:title=""/>
          </v:shape>
          <o:OLEObject Type="Embed" ProgID="Equation.DSMT4" ShapeID="_x0000_i1037" DrawAspect="Content" ObjectID="_1785842087" r:id="rId39"/>
        </w:object>
      </w:r>
      <w:r w:rsidRPr="00280EA0">
        <w:rPr>
          <w:sz w:val="28"/>
          <w:szCs w:val="28"/>
        </w:rPr>
        <w:t>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0,05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4,05 m</w:t>
      </w:r>
      <w:r w:rsidRPr="00280EA0">
        <w:rPr>
          <w:sz w:val="28"/>
          <w:szCs w:val="28"/>
          <w:vertAlign w:val="superscript"/>
        </w:rPr>
        <w:t>2</w:t>
      </w:r>
    </w:p>
    <w:p w14:paraId="0E9C060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Vậy đáp án sai là D</w:t>
      </w:r>
    </w:p>
    <w:p w14:paraId="12A0ABA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7. Đáp án đúng là: C</w:t>
      </w:r>
    </w:p>
    <w:p w14:paraId="38E6602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  <w:vertAlign w:val="superscript"/>
        </w:rPr>
      </w:pPr>
      <w:r w:rsidRPr="00280EA0">
        <w:rPr>
          <w:sz w:val="28"/>
          <w:szCs w:val="28"/>
        </w:rPr>
        <w:t xml:space="preserve">Đổi </w:t>
      </w:r>
      <w:r w:rsidRPr="00280EA0">
        <w:rPr>
          <w:sz w:val="28"/>
          <w:szCs w:val="28"/>
          <w:lang w:val="vi-VN"/>
        </w:rPr>
        <w:t>10 814,6 ha</w:t>
      </w:r>
      <w:r w:rsidRPr="00280EA0">
        <w:rPr>
          <w:sz w:val="28"/>
          <w:szCs w:val="28"/>
        </w:rPr>
        <w:t xml:space="preserve"> = </w:t>
      </w:r>
      <w:r w:rsidRPr="00280EA0">
        <w:rPr>
          <w:position w:val="-28"/>
          <w:sz w:val="28"/>
          <w:szCs w:val="28"/>
        </w:rPr>
        <w:object w:dxaOrig="1100" w:dyaOrig="720" w14:anchorId="75A71ABE">
          <v:shape id="_x0000_i1038" type="#_x0000_t75" style="width:54.3pt;height:36.2pt" o:ole="">
            <v:imagedata r:id="rId40" o:title=""/>
          </v:shape>
          <o:OLEObject Type="Embed" ProgID="Equation.DSMT4" ShapeID="_x0000_i1038" DrawAspect="Content" ObjectID="_1785842088" r:id="rId41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108,146 km</w:t>
      </w:r>
      <w:r w:rsidRPr="00280EA0">
        <w:rPr>
          <w:sz w:val="28"/>
          <w:szCs w:val="28"/>
          <w:vertAlign w:val="superscript"/>
        </w:rPr>
        <w:t>2</w:t>
      </w:r>
    </w:p>
    <w:p w14:paraId="7904091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Vậy d</w:t>
      </w:r>
      <w:r w:rsidRPr="00280EA0">
        <w:rPr>
          <w:sz w:val="28"/>
          <w:szCs w:val="28"/>
          <w:lang w:val="vi-VN"/>
        </w:rPr>
        <w:t>iện tích vườn quốc gia Ba Vì</w:t>
      </w:r>
      <w:r w:rsidRPr="00280EA0">
        <w:rPr>
          <w:sz w:val="28"/>
          <w:szCs w:val="28"/>
        </w:rPr>
        <w:t xml:space="preserve"> 108,146 km</w:t>
      </w:r>
      <w:r w:rsidRPr="00280EA0">
        <w:rPr>
          <w:sz w:val="28"/>
          <w:szCs w:val="28"/>
          <w:vertAlign w:val="superscript"/>
        </w:rPr>
        <w:t>2</w:t>
      </w:r>
    </w:p>
    <w:p w14:paraId="2ADCBAE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Câu 8. Đáp án đúng là: C</w:t>
      </w:r>
    </w:p>
    <w:p w14:paraId="70FAEEC8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Diện tích Hình A: </w:t>
      </w:r>
    </w:p>
    <w:p w14:paraId="65A757B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15 m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28"/>
          <w:sz w:val="28"/>
          <w:szCs w:val="28"/>
        </w:rPr>
        <w:object w:dxaOrig="499" w:dyaOrig="720" w14:anchorId="26B9CF34">
          <v:shape id="_x0000_i1039" type="#_x0000_t75" style="width:25pt;height:36.2pt" o:ole="">
            <v:imagedata r:id="rId42" o:title=""/>
          </v:shape>
          <o:OLEObject Type="Embed" ProgID="Equation.DSMT4" ShapeID="_x0000_i1039" DrawAspect="Content" ObjectID="_1785842089" r:id="rId43"/>
        </w:object>
      </w:r>
      <w:r w:rsidRPr="00280EA0">
        <w:rPr>
          <w:sz w:val="28"/>
          <w:szCs w:val="28"/>
        </w:rPr>
        <w:t xml:space="preserve">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0,15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,15 cm</w:t>
      </w:r>
      <w:r w:rsidRPr="00280EA0">
        <w:rPr>
          <w:sz w:val="28"/>
          <w:szCs w:val="28"/>
          <w:vertAlign w:val="superscript"/>
        </w:rPr>
        <w:t>2</w:t>
      </w:r>
    </w:p>
    <w:p w14:paraId="5FDC87B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sz w:val="28"/>
          <w:szCs w:val="28"/>
        </w:rPr>
        <w:t>Diện tích Hình B: 7,95 cm</w:t>
      </w:r>
      <w:r w:rsidRPr="00280EA0">
        <w:rPr>
          <w:sz w:val="28"/>
          <w:szCs w:val="28"/>
          <w:vertAlign w:val="superscript"/>
        </w:rPr>
        <w:t>2</w:t>
      </w:r>
    </w:p>
    <w:p w14:paraId="2A4EF32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So sánh: 7,95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&lt; 8,15 cm</w:t>
      </w:r>
      <w:r w:rsidRPr="00280EA0">
        <w:rPr>
          <w:sz w:val="28"/>
          <w:szCs w:val="28"/>
          <w:vertAlign w:val="superscript"/>
        </w:rPr>
        <w:t xml:space="preserve">2 </w:t>
      </w:r>
    </w:p>
    <w:p w14:paraId="31D24B0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Vậy diện tích hình </w:t>
      </w:r>
      <w:r w:rsidRPr="00280EA0">
        <w:rPr>
          <w:sz w:val="28"/>
          <w:szCs w:val="28"/>
          <w:lang w:val="vi-VN"/>
        </w:rPr>
        <w:t>A</w:t>
      </w:r>
      <w:r w:rsidRPr="00280EA0">
        <w:rPr>
          <w:sz w:val="28"/>
          <w:szCs w:val="28"/>
        </w:rPr>
        <w:t xml:space="preserve"> lớn hơn diện tích hình </w:t>
      </w:r>
      <w:r w:rsidRPr="00280EA0">
        <w:rPr>
          <w:sz w:val="28"/>
          <w:szCs w:val="28"/>
          <w:lang w:val="vi-VN"/>
        </w:rPr>
        <w:t>B</w:t>
      </w:r>
      <w:r w:rsidRPr="00280EA0">
        <w:rPr>
          <w:sz w:val="28"/>
          <w:szCs w:val="28"/>
        </w:rPr>
        <w:t>.</w:t>
      </w:r>
    </w:p>
    <w:p w14:paraId="6B94FFB1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lastRenderedPageBreak/>
        <w:t xml:space="preserve">PHẦN </w:t>
      </w:r>
      <w:r w:rsidRPr="00280EA0">
        <w:rPr>
          <w:b/>
          <w:sz w:val="28"/>
          <w:szCs w:val="28"/>
          <w:lang w:val="vi-VN"/>
        </w:rPr>
        <w:t>II</w:t>
      </w:r>
      <w:r w:rsidRPr="00280EA0">
        <w:rPr>
          <w:b/>
          <w:sz w:val="28"/>
          <w:szCs w:val="28"/>
        </w:rPr>
        <w:t xml:space="preserve">. </w:t>
      </w:r>
      <w:r w:rsidRPr="00280EA0">
        <w:rPr>
          <w:b/>
          <w:sz w:val="28"/>
          <w:szCs w:val="28"/>
          <w:lang w:val="vi-VN"/>
        </w:rPr>
        <w:t>TỰ LUẬN</w:t>
      </w:r>
    </w:p>
    <w:p w14:paraId="4E221353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  <w:lang w:val="en-SG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69E177" wp14:editId="4FFB7583">
                <wp:simplePos x="0" y="0"/>
                <wp:positionH relativeFrom="margin">
                  <wp:align>left</wp:align>
                </wp:positionH>
                <wp:positionV relativeFrom="paragraph">
                  <wp:posOffset>1311275</wp:posOffset>
                </wp:positionV>
                <wp:extent cx="1800225" cy="419100"/>
                <wp:effectExtent l="0" t="0" r="28575" b="19050"/>
                <wp:wrapNone/>
                <wp:docPr id="193655786" name="Rectangle: Rounded Corners 1936557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419100"/>
                        </a:xfrm>
                        <a:prstGeom prst="roundRect">
                          <a:avLst/>
                        </a:prstGeom>
                        <a:solidFill>
                          <a:srgbClr val="04FAEE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8A453F" w14:textId="77777777" w:rsidR="00C54EC1" w:rsidRPr="00373559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tấn, tạ, yến, kg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oundrect w14:anchorId="4369E177" id="Rectangle: Rounded Corners 193655786" o:spid="_x0000_s1041" style="position:absolute;left:0;text-align:left;margin-left:0;margin-top:103.25pt;width:141.75pt;height:33pt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" fillcolor="#04faee" strokecolor="#196b24 [3206]" strokeweight=".5pt">
                <v:stroke joinstyle="miter"/>
                <v:textbox>
                  <w:txbxContent>
                    <w:p w14:paraId="248A453F" w14:textId="77777777" w:rsidR="00C54EC1" w:rsidRPr="00373559" w:rsidRDefault="00C54EC1" w:rsidP="00C54EC1">
                      <w:pPr>
                        <w:spacing w:after="0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>tấn, tạ, yến, kg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D7EFEA" wp14:editId="031BCF3C">
                <wp:simplePos x="0" y="0"/>
                <wp:positionH relativeFrom="column">
                  <wp:posOffset>2787880</wp:posOffset>
                </wp:positionH>
                <wp:positionV relativeFrom="paragraph">
                  <wp:posOffset>1126317</wp:posOffset>
                </wp:positionV>
                <wp:extent cx="2771775" cy="847725"/>
                <wp:effectExtent l="0" t="0" r="28575" b="28575"/>
                <wp:wrapNone/>
                <wp:docPr id="193655785" name="Rectangle: Rounded Corners 1936557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71775" cy="847725"/>
                        </a:xfrm>
                        <a:prstGeom prst="roundRect">
                          <a:avLst/>
                        </a:prstGeom>
                        <a:solidFill>
                          <a:srgbClr val="FFA3FF"/>
                        </a:solidFill>
                        <a:ln/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27C22D" w14:textId="77777777" w:rsidR="00C54EC1" w:rsidRPr="00373559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499" w:dyaOrig="720" w14:anchorId="014EA54A">
                                <v:shape id="_x0000_i1056" type="#_x0000_t75" style="width:25pt;height:36.2pt" o:ole="">
                                  <v:imagedata r:id="rId44" o:title=""/>
                                </v:shape>
                                <o:OLEObject Type="Embed" ProgID="Equation.DSMT4" ShapeID="_x0000_i1056" DrawAspect="Content" ObjectID="_1785842106" r:id="rId45"/>
                              </w:objec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01) đơn vị lớn.</w:t>
                            </w:r>
                          </w:p>
                          <w:p w14:paraId="2D511E54" w14:textId="77777777" w:rsidR="00C54EC1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oundrect w14:anchorId="7CD7EFEA" id="Rectangle: Rounded Corners 193655785" o:spid="_x0000_s1042" style="position:absolute;left:0;text-align:left;margin-left:219.5pt;margin-top:88.7pt;width:218.25pt;height:66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" fillcolor="#ffa3ff" strokecolor="#196b24 [3206]" strokeweight=".5pt">
                <v:stroke joinstyle="miter"/>
                <v:textbox>
                  <w:txbxContent>
                    <w:p w14:paraId="4127C22D" w14:textId="77777777" w:rsidR="00C54EC1" w:rsidRPr="00373559" w:rsidRDefault="00C54EC1" w:rsidP="00C54EC1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</w:pP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Hai </w:t>
                      </w: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đơn vị liền kề, đơn vị bé bằng </w:t>
                      </w:r>
                      <w:r w:rsidRPr="007D2151">
                        <w:rPr>
                          <w:position w:val="-28"/>
                        </w:rPr>
                        <w:object w:dxaOrig="499" w:dyaOrig="720" w14:anchorId="014EA54A">
                          <v:shape id="_x0000_i1049" type="#_x0000_t75" style="width:25pt;height:36pt" o:ole="">
                            <v:imagedata r:id="rId46" o:title=""/>
                          </v:shape>
                          <o:OLEObject Type="Embed" ProgID="Equation.DSMT4" ShapeID="_x0000_i1049" DrawAspect="Content" ObjectID="_1782719481" r:id="rId47"/>
                        </w:object>
                      </w:r>
                      <w:r w:rsidRPr="00373559">
                        <w:rPr>
                          <w:color w:val="000000" w:themeColor="text1"/>
                          <w:sz w:val="28"/>
                          <w:szCs w:val="28"/>
                          <w:lang w:val="vi-VN"/>
                        </w:rPr>
                        <w:t xml:space="preserve"> (hay 0,01) đơn vị lớn.</w:t>
                      </w:r>
                    </w:p>
                    <w:p w14:paraId="2D511E54" w14:textId="77777777" w:rsidR="00C54EC1" w:rsidRDefault="00C54EC1" w:rsidP="00C54EC1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lang w:val="vi-VN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 Requires="aink">
            <w:drawing>
              <wp:anchor distT="0" distB="0" distL="114300" distR="114300" simplePos="0" relativeHeight="251663360" behindDoc="0" locked="0" layoutInCell="1" allowOverlap="1" wp14:anchorId="5CE9E193" wp14:editId="137FA7C3">
                <wp:simplePos x="0" y="0"/>
                <wp:positionH relativeFrom="column">
                  <wp:posOffset>-1769110</wp:posOffset>
                </wp:positionH>
                <wp:positionV relativeFrom="paragraph">
                  <wp:posOffset>178435</wp:posOffset>
                </wp:positionV>
                <wp:extent cx="648970" cy="451485"/>
                <wp:effectExtent l="38100" t="38100" r="36830" b="43815"/>
                <wp:wrapNone/>
                <wp:docPr id="798229987" name="Ink 7982299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8">
                          <w14:nvContentPartPr>
                            <w14:cNvContentPartPr/>
                          </w14:nvContentPartPr>
                          <w14:xfrm>
                            <a:off x="0" y="0"/>
                            <a:ext cx="631190" cy="342900"/>
                          </w14:xfrm>
                        </w14:contentPart>
                      </mc:Choice>
                      <mc:Fallback xmlns:o="urn:schemas-microsoft-com:office:office" xmlns:v="urn:schemas-microsoft-com:vml" xmlns:w10="urn:schemas-microsoft-com:office:word" xmlns:w="http://schemas.openxmlformats.org/wordprocessingml/2006/main" xmlns:lc="http://schemas.openxmlformats.org/drawingml/2006/lockedCanvas" xmlns="">
                        <a:pic>
                          <a:nvPicPr>
                            <a:cNvPr id="798229987" name="Ink 5"/>
                            <a:cNvPicPr/>
                          </a:nvPicPr>
                          <a:blipFill>
                            <a:blip xmlns:r="http://schemas.openxmlformats.org/officeDocument/2006/relationships" r:embed="rId1161"/>
                            <a:stretch>
                              <a:fillRect/>
                            </a:stretch>
                          </a:blipFill>
                          <a:spPr>
                            <a:xfrm>
                              <a:off x="-9000" y="-54000"/>
                              <a:ext cx="649080" cy="451080"/>
                            </a:xfrm>
                            <a:prstGeom prst="rect">
                              <a:avLst/>
                            </a:prstGeom>
                          </a:spPr>
                        </a:pic>
                      </mc:Fallback>
                    </mc:AlternateConten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drawing>
              <wp:anchor distT="0" distB="0" distL="114300" distR="114300" simplePos="0" relativeHeight="251663360" behindDoc="0" locked="0" layoutInCell="1" allowOverlap="1" wp14:anchorId="5CE9E193" wp14:editId="137FA7C3">
                <wp:simplePos x="0" y="0"/>
                <wp:positionH relativeFrom="column">
                  <wp:posOffset>-1769110</wp:posOffset>
                </wp:positionH>
                <wp:positionV relativeFrom="paragraph">
                  <wp:posOffset>178435</wp:posOffset>
                </wp:positionV>
                <wp:extent cx="648970" cy="451485"/>
                <wp:effectExtent l="38100" t="38100" r="36830" b="43815"/>
                <wp:wrapNone/>
                <wp:docPr id="798229987" name="Ink 798229987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98229987" name="Ink 798229987"/>
                        <pic:cNvPicPr/>
                      </pic:nvPicPr>
                      <pic:blipFill>
                        <a:blip r:embed="rId116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8344" cy="4245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Fallback>
        </mc:AlternateContent>
      </w:r>
      <w:r w:rsidRPr="00280EA0">
        <w:rPr>
          <w:b/>
          <w:bCs/>
          <w:sz w:val="28"/>
          <w:szCs w:val="28"/>
          <w:lang w:val="en-SG"/>
        </w:rPr>
        <w:t>Bài 1.</w: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53A8C7" wp14:editId="5B7E91F7">
                <wp:simplePos x="0" y="0"/>
                <wp:positionH relativeFrom="column">
                  <wp:posOffset>6038215</wp:posOffset>
                </wp:positionH>
                <wp:positionV relativeFrom="paragraph">
                  <wp:posOffset>1254760</wp:posOffset>
                </wp:positionV>
                <wp:extent cx="9525" cy="9525"/>
                <wp:effectExtent l="8890" t="6985" r="10160" b="12065"/>
                <wp:wrapNone/>
                <wp:docPr id="193655790" name="Rectangle 1936557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 w="9000" cap="rnd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2D30FD3E" id="Rectangle 193655790" o:spid="_x0000_s1026" style="position:absolute;margin-left:475.45pt;margin-top:98.8pt;width:.75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" filled="f" strokeweight=".25mm">
                <v:stroke endcap="round"/>
                <o:lock v:ext="edit" rotation="t" aspectratio="t" verticies="t" shapetype="t"/>
              </v: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1162"/>
        <w:gridCol w:w="5077"/>
      </w:tblGrid>
      <w:tr w:rsidR="00C54EC1" w:rsidRPr="00280EA0" w14:paraId="0ADE62FF" w14:textId="77777777" w:rsidTr="00300A68">
        <w:trPr>
          <w:trHeight w:val="881"/>
        </w:trPr>
        <w:tc>
          <w:tcPr>
            <w:tcW w:w="3119" w:type="dxa"/>
            <w:hideMark/>
          </w:tcPr>
          <w:p w14:paraId="0C4C31E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1B28900" wp14:editId="593E776D">
                      <wp:simplePos x="0" y="0"/>
                      <wp:positionH relativeFrom="column">
                        <wp:posOffset>1751388</wp:posOffset>
                      </wp:positionH>
                      <wp:positionV relativeFrom="paragraph">
                        <wp:posOffset>387349</wp:posOffset>
                      </wp:positionV>
                      <wp:extent cx="967509" cy="881149"/>
                      <wp:effectExtent l="0" t="0" r="23495" b="33655"/>
                      <wp:wrapNone/>
                      <wp:docPr id="1222569892" name="Straight Connector 12225698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67509" cy="88114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line w14:anchorId="697E6B0F" id="Straight Connector 1222569892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30.5pt" to="214.1pt,9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C7873CD" wp14:editId="43FF6C32">
                      <wp:simplePos x="0" y="0"/>
                      <wp:positionH relativeFrom="column">
                        <wp:posOffset>1738399</wp:posOffset>
                      </wp:positionH>
                      <wp:positionV relativeFrom="paragraph">
                        <wp:posOffset>270972</wp:posOffset>
                      </wp:positionV>
                      <wp:extent cx="980902" cy="1055716"/>
                      <wp:effectExtent l="0" t="0" r="29210" b="30480"/>
                      <wp:wrapNone/>
                      <wp:docPr id="609668513" name="Straight Connector 6096685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0902" cy="105571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line w14:anchorId="5C299D2F" id="Straight Connector 60966851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9pt,21.35pt" to="214.15pt,10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E68325" wp14:editId="7E41F921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93345</wp:posOffset>
                      </wp:positionV>
                      <wp:extent cx="1799590" cy="409575"/>
                      <wp:effectExtent l="0" t="0" r="10160" b="28575"/>
                      <wp:wrapNone/>
                      <wp:docPr id="193655789" name="Rectangle: Rounded Corners 193655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9590" cy="4095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A3FF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001311" w14:textId="77777777" w:rsidR="00C54EC1" w:rsidRPr="00373559" w:rsidRDefault="00C54EC1" w:rsidP="00C54EC1">
                                  <w:pPr>
                                    <w:spacing w:after="0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d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c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>, mm</w: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vertAlign w:val="superscript"/>
                                      <w:lang w:val="vi-V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38E68325" id="Rectangle: Rounded Corners 193655789" o:spid="_x0000_s1043" style="position:absolute;left:0;text-align:left;margin-left:-5.1pt;margin-top:7.35pt;width:141.7pt;height:3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" fillcolor="#ffa3ff" strokecolor="#196b24 [3206]" strokeweight=".5pt">
                      <v:stroke joinstyle="miter"/>
                      <v:textbox>
                        <w:txbxContent>
                          <w:p w14:paraId="11001311" w14:textId="77777777" w:rsidR="00C54EC1" w:rsidRPr="00373559" w:rsidRDefault="00C54EC1" w:rsidP="00C54EC1">
                            <w:pPr>
                              <w:spacing w:after="0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d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c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>, mm</w: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  <w:lang w:val="vi-VN"/>
                              </w:rPr>
                              <w:t>2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  <w:tc>
          <w:tcPr>
            <w:tcW w:w="1162" w:type="dxa"/>
          </w:tcPr>
          <w:p w14:paraId="6222D06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  <w:hideMark/>
          </w:tcPr>
          <w:p w14:paraId="6CA180F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  <w:tr w:rsidR="00C54EC1" w:rsidRPr="00280EA0" w14:paraId="110AAF52" w14:textId="77777777" w:rsidTr="00300A68">
        <w:trPr>
          <w:trHeight w:val="881"/>
        </w:trPr>
        <w:tc>
          <w:tcPr>
            <w:tcW w:w="3119" w:type="dxa"/>
            <w:hideMark/>
          </w:tcPr>
          <w:p w14:paraId="1088987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162" w:type="dxa"/>
          </w:tcPr>
          <w:p w14:paraId="634EFB0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  <w:hideMark/>
          </w:tcPr>
          <w:p w14:paraId="680132E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3FF6D43" wp14:editId="390F69FF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-568960</wp:posOffset>
                      </wp:positionV>
                      <wp:extent cx="2771775" cy="800100"/>
                      <wp:effectExtent l="0" t="0" r="28575" b="19050"/>
                      <wp:wrapNone/>
                      <wp:docPr id="193655787" name="Rectangle: Rounded Corners 1936557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71775" cy="8001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04FAEE"/>
                              </a:solidFill>
                              <a:ln/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3C19BE" w14:textId="77777777" w:rsidR="00C54EC1" w:rsidRPr="00373559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Hai đơn vị liền kề, đơn vị bé bằng </w:t>
                                  </w:r>
                                  <w:r w:rsidRPr="007D2151">
                                    <w:rPr>
                                      <w:position w:val="-28"/>
                                    </w:rPr>
                                    <w:object w:dxaOrig="360" w:dyaOrig="720" w14:anchorId="4639B0B0">
                                      <v:shape id="_x0000_i1057" type="#_x0000_t75" style="width:18.1pt;height:36.2pt" o:ole="">
                                        <v:imagedata r:id="rId1163" o:title=""/>
                                      </v:shape>
                                      <o:OLEObject Type="Embed" ProgID="Equation.DSMT4" ShapeID="_x0000_i1057" DrawAspect="Content" ObjectID="_1785842107" r:id="rId1164"/>
                                    </w:object>
                                  </w:r>
                                  <w:r w:rsidRPr="00373559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  <w:lang w:val="vi-VN"/>
                                    </w:rPr>
                                    <w:t xml:space="preserve"> (hay 0,1) đơn vị lớn.</w:t>
                                  </w:r>
                                </w:p>
                                <w:p w14:paraId="52B464A4" w14:textId="77777777" w:rsidR="00C54EC1" w:rsidRDefault="00C54EC1" w:rsidP="00C54EC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cx="http://schemas.microsoft.com/office/drawing/2014/chartex">
                  <w:pict>
                    <v:roundrect w14:anchorId="43FF6D43" id="Rectangle: Rounded Corners 193655787" o:spid="_x0000_s1044" style="position:absolute;left:0;text-align:left;margin-left:-.05pt;margin-top:-44.8pt;width:218.25pt;height:6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" fillcolor="#04faee" strokecolor="#196b24 [3206]" strokeweight=".5pt">
                      <v:stroke joinstyle="miter"/>
                      <v:textbox>
                        <w:txbxContent>
                          <w:p w14:paraId="2E3C19BE" w14:textId="77777777" w:rsidR="00C54EC1" w:rsidRPr="00373559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Hai đơn vị liền kề, đơn vị bé bằng </w:t>
                            </w:r>
                            <w:r w:rsidRPr="007D2151">
                              <w:rPr>
                                <w:position w:val="-28"/>
                              </w:rPr>
                              <w:object w:dxaOrig="360" w:dyaOrig="720" w14:anchorId="4639B0B0">
                                <v:shape id="_x0000_i1050" type="#_x0000_t75" style="width:18pt;height:36pt" o:ole="">
                                  <v:imagedata r:id="rId1165" o:title=""/>
                                </v:shape>
                                <o:OLEObject Type="Embed" ProgID="Equation.DSMT4" ShapeID="_x0000_i1050" DrawAspect="Content" ObjectID="_1782719482" r:id="rId1166"/>
                              </w:object>
                            </w:r>
                            <w:r w:rsidRPr="00373559">
                              <w:rPr>
                                <w:color w:val="000000" w:themeColor="text1"/>
                                <w:sz w:val="28"/>
                                <w:szCs w:val="28"/>
                                <w:lang w:val="vi-VN"/>
                              </w:rPr>
                              <w:t xml:space="preserve"> (hay 0,1) đơn vị lớn.</w:t>
                            </w:r>
                          </w:p>
                          <w:p w14:paraId="52B464A4" w14:textId="77777777" w:rsidR="00C54EC1" w:rsidRDefault="00C54EC1" w:rsidP="00C54EC1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lang w:val="vi-V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C54EC1" w:rsidRPr="00280EA0" w14:paraId="4A0FB1DF" w14:textId="77777777" w:rsidTr="00300A68">
        <w:trPr>
          <w:trHeight w:val="881"/>
        </w:trPr>
        <w:tc>
          <w:tcPr>
            <w:tcW w:w="3119" w:type="dxa"/>
            <w:hideMark/>
          </w:tcPr>
          <w:p w14:paraId="61F4A9B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162" w:type="dxa"/>
          </w:tcPr>
          <w:p w14:paraId="0220A66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</w:tcPr>
          <w:p w14:paraId="399CA91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  <w:tr w:rsidR="00C54EC1" w:rsidRPr="00280EA0" w14:paraId="06DAD718" w14:textId="77777777" w:rsidTr="00300A68">
        <w:trPr>
          <w:trHeight w:val="80"/>
        </w:trPr>
        <w:tc>
          <w:tcPr>
            <w:tcW w:w="3119" w:type="dxa"/>
          </w:tcPr>
          <w:p w14:paraId="572792A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noProof/>
                <w:sz w:val="28"/>
                <w:szCs w:val="28"/>
              </w:rPr>
            </w:pPr>
          </w:p>
        </w:tc>
        <w:tc>
          <w:tcPr>
            <w:tcW w:w="1162" w:type="dxa"/>
          </w:tcPr>
          <w:p w14:paraId="2432C87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5077" w:type="dxa"/>
          </w:tcPr>
          <w:p w14:paraId="4B408FD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</w:p>
        </w:tc>
      </w:tr>
    </w:tbl>
    <w:p w14:paraId="147A58BC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C54EC1" w:rsidRPr="00280EA0" w14:paraId="5201B459" w14:textId="77777777" w:rsidTr="00300A68">
        <w:trPr>
          <w:trHeight w:val="1422"/>
        </w:trPr>
        <w:tc>
          <w:tcPr>
            <w:tcW w:w="4723" w:type="dxa"/>
            <w:hideMark/>
          </w:tcPr>
          <w:p w14:paraId="34AAF3C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7,8 m = </w:t>
            </w:r>
            <w:r w:rsidRPr="00280EA0">
              <w:rPr>
                <w:sz w:val="28"/>
                <w:szCs w:val="28"/>
              </w:rPr>
              <w:t>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</w:p>
          <w:p w14:paraId="1D57A83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370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46DDD87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5 150 m</w:t>
            </w:r>
          </w:p>
        </w:tc>
        <w:tc>
          <w:tcPr>
            <w:tcW w:w="4724" w:type="dxa"/>
            <w:hideMark/>
          </w:tcPr>
          <w:p w14:paraId="47C54E4D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,8 dm = 0,18 m</w:t>
            </w:r>
          </w:p>
          <w:p w14:paraId="7759C55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29 mm =  0,529 m</w:t>
            </w:r>
          </w:p>
          <w:p w14:paraId="49F4DE5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84 m = 0,084 km</w:t>
            </w:r>
          </w:p>
        </w:tc>
      </w:tr>
    </w:tbl>
    <w:p w14:paraId="26709BE4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1"/>
        <w:gridCol w:w="3849"/>
      </w:tblGrid>
      <w:tr w:rsidR="00C54EC1" w:rsidRPr="00280EA0" w14:paraId="14347C19" w14:textId="77777777" w:rsidTr="00300A68">
        <w:trPr>
          <w:trHeight w:val="1807"/>
        </w:trPr>
        <w:tc>
          <w:tcPr>
            <w:tcW w:w="5543" w:type="dxa"/>
            <w:hideMark/>
          </w:tcPr>
          <w:p w14:paraId="4919405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7,8 m = </w:t>
            </w:r>
            <w:r w:rsidRPr="00280EA0">
              <w:rPr>
                <w:sz w:val="28"/>
                <w:szCs w:val="28"/>
              </w:rPr>
              <w:t>7,8 × 10 dm = 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</w:p>
          <w:p w14:paraId="68C5FA2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,7 m = </w:t>
            </w:r>
            <w:r w:rsidRPr="00280EA0">
              <w:rPr>
                <w:sz w:val="28"/>
                <w:szCs w:val="28"/>
              </w:rPr>
              <w:t xml:space="preserve">3,7 × 100 cm = 370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</w:p>
          <w:p w14:paraId="0E1AC55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5,15 km = 5,15 × 1 000 m = 5 150 m</w:t>
            </w:r>
          </w:p>
        </w:tc>
        <w:tc>
          <w:tcPr>
            <w:tcW w:w="3869" w:type="dxa"/>
            <w:hideMark/>
          </w:tcPr>
          <w:p w14:paraId="3411A1A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1,8 dm = </w:t>
            </w:r>
            <w:r w:rsidRPr="00280EA0">
              <w:rPr>
                <w:position w:val="-28"/>
                <w:sz w:val="28"/>
                <w:szCs w:val="28"/>
              </w:rPr>
              <w:object w:dxaOrig="420" w:dyaOrig="720" w14:anchorId="414ED22F">
                <v:shape id="_x0000_i1040" type="#_x0000_t75" style="width:21.15pt;height:36.2pt" o:ole="">
                  <v:imagedata r:id="rId1167" o:title=""/>
                </v:shape>
                <o:OLEObject Type="Embed" ProgID="Equation.DSMT4" ShapeID="_x0000_i1040" DrawAspect="Content" ObjectID="_1785842090" r:id="rId1168"/>
              </w:object>
            </w:r>
            <w:r w:rsidRPr="00280EA0">
              <w:rPr>
                <w:sz w:val="28"/>
                <w:szCs w:val="28"/>
              </w:rPr>
              <w:t>m = 0,18 m</w:t>
            </w:r>
          </w:p>
          <w:p w14:paraId="23725D1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529 mm = 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07E23C2E">
                <v:shape id="_x0000_i1041" type="#_x0000_t75" style="width:34.9pt;height:38.8pt" o:ole="">
                  <v:imagedata r:id="rId1169" o:title=""/>
                </v:shape>
                <o:OLEObject Type="Embed" ProgID="Equation.DSMT4" ShapeID="_x0000_i1041" DrawAspect="Content" ObjectID="_1785842091" r:id="rId1170"/>
              </w:object>
            </w:r>
            <w:r w:rsidRPr="00280EA0">
              <w:rPr>
                <w:sz w:val="28"/>
                <w:szCs w:val="28"/>
              </w:rPr>
              <w:t xml:space="preserve"> m = 0,529 m</w:t>
            </w:r>
          </w:p>
          <w:p w14:paraId="756A907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84 m = 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0D2B61CB">
                <v:shape id="_x0000_i1042" type="#_x0000_t75" style="width:34.9pt;height:38.8pt" o:ole="">
                  <v:imagedata r:id="rId1171" o:title=""/>
                </v:shape>
                <o:OLEObject Type="Embed" ProgID="Equation.DSMT4" ShapeID="_x0000_i1042" DrawAspect="Content" ObjectID="_1785842092" r:id="rId1172"/>
              </w:object>
            </w:r>
            <w:r w:rsidRPr="00280EA0">
              <w:rPr>
                <w:sz w:val="28"/>
                <w:szCs w:val="28"/>
              </w:rPr>
              <w:t xml:space="preserve"> km = 0,084 km</w:t>
            </w:r>
          </w:p>
        </w:tc>
      </w:tr>
    </w:tbl>
    <w:p w14:paraId="3C898959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6"/>
        <w:gridCol w:w="4684"/>
      </w:tblGrid>
      <w:tr w:rsidR="00C54EC1" w:rsidRPr="00280EA0" w14:paraId="2696F524" w14:textId="77777777" w:rsidTr="00300A68">
        <w:trPr>
          <w:trHeight w:val="768"/>
        </w:trPr>
        <w:tc>
          <w:tcPr>
            <w:tcW w:w="4784" w:type="dxa"/>
            <w:hideMark/>
          </w:tcPr>
          <w:p w14:paraId="0366F30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6,8 tấn = </w:t>
            </w:r>
            <w:r w:rsidRPr="00280EA0">
              <w:rPr>
                <w:sz w:val="28"/>
                <w:szCs w:val="28"/>
              </w:rPr>
              <w:t xml:space="preserve">68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1F850E6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9 tấn = </w:t>
            </w:r>
            <w:r w:rsidRPr="00280EA0">
              <w:rPr>
                <w:sz w:val="28"/>
                <w:szCs w:val="28"/>
              </w:rPr>
              <w:t>90</w:t>
            </w:r>
            <w:r w:rsidRPr="00280EA0">
              <w:rPr>
                <w:sz w:val="28"/>
                <w:szCs w:val="28"/>
                <w:lang w:val="vi-VN"/>
              </w:rPr>
              <w:t xml:space="preserve"> yến</w:t>
            </w:r>
          </w:p>
          <w:p w14:paraId="4E86899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</w:t>
            </w:r>
            <w:r w:rsidRPr="00280EA0">
              <w:rPr>
                <w:sz w:val="28"/>
                <w:szCs w:val="28"/>
              </w:rPr>
              <w:t xml:space="preserve"> = 3 140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785" w:type="dxa"/>
            <w:hideMark/>
          </w:tcPr>
          <w:p w14:paraId="1A594F9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 g</w:t>
            </w:r>
            <w:r w:rsidRPr="00280EA0">
              <w:rPr>
                <w:sz w:val="28"/>
                <w:szCs w:val="28"/>
              </w:rPr>
              <w:t xml:space="preserve"> = 0,2478 kg</w:t>
            </w:r>
          </w:p>
          <w:p w14:paraId="6F4EC5E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19,55 kg = 0,1955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C0BAA7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0,0786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0847271F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5"/>
        <w:gridCol w:w="4005"/>
      </w:tblGrid>
      <w:tr w:rsidR="00C54EC1" w:rsidRPr="00280EA0" w14:paraId="0FC03B03" w14:textId="77777777" w:rsidTr="00300A68">
        <w:trPr>
          <w:trHeight w:val="2514"/>
        </w:trPr>
        <w:tc>
          <w:tcPr>
            <w:tcW w:w="5439" w:type="dxa"/>
            <w:hideMark/>
          </w:tcPr>
          <w:p w14:paraId="2CB476D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lastRenderedPageBreak/>
              <w:t xml:space="preserve">6,8 tấn </w:t>
            </w:r>
            <w:r w:rsidRPr="00280EA0">
              <w:rPr>
                <w:sz w:val="28"/>
                <w:szCs w:val="28"/>
              </w:rPr>
              <w:t xml:space="preserve">= 6,8 × 10 tạ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 xml:space="preserve">68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2240519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9 tấn = </w:t>
            </w:r>
            <w:r w:rsidRPr="00280EA0">
              <w:rPr>
                <w:sz w:val="28"/>
                <w:szCs w:val="28"/>
              </w:rPr>
              <w:t>0,9 × 100 yến = 90</w:t>
            </w:r>
            <w:r w:rsidRPr="00280EA0">
              <w:rPr>
                <w:sz w:val="28"/>
                <w:szCs w:val="28"/>
                <w:lang w:val="vi-VN"/>
              </w:rPr>
              <w:t xml:space="preserve"> yến</w:t>
            </w:r>
          </w:p>
          <w:p w14:paraId="1886601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3,14 tấn</w:t>
            </w:r>
            <w:r w:rsidRPr="00280EA0">
              <w:rPr>
                <w:sz w:val="28"/>
                <w:szCs w:val="28"/>
              </w:rPr>
              <w:t xml:space="preserve"> = 3,14 × 1 000 kg = 3 140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059" w:type="dxa"/>
            <w:hideMark/>
          </w:tcPr>
          <w:p w14:paraId="7620936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47,8 g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760" w:dyaOrig="780" w14:anchorId="54535B3F">
                <v:shape id="_x0000_i1043" type="#_x0000_t75" style="width:38.35pt;height:38.8pt" o:ole="">
                  <v:imagedata r:id="rId1173" o:title=""/>
                </v:shape>
                <o:OLEObject Type="Embed" ProgID="Equation.DSMT4" ShapeID="_x0000_i1043" DrawAspect="Content" ObjectID="_1785842093" r:id="rId1174"/>
              </w:object>
            </w:r>
            <w:r w:rsidRPr="00280EA0">
              <w:rPr>
                <w:sz w:val="28"/>
                <w:szCs w:val="28"/>
              </w:rPr>
              <w:t xml:space="preserve"> kg = 0,2478 kg</w:t>
            </w:r>
          </w:p>
          <w:p w14:paraId="5AC4338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19,55 kg = </w:t>
            </w:r>
            <w:r w:rsidRPr="00280EA0">
              <w:rPr>
                <w:position w:val="-28"/>
                <w:sz w:val="28"/>
                <w:szCs w:val="28"/>
              </w:rPr>
              <w:object w:dxaOrig="720" w:dyaOrig="720" w14:anchorId="1CE06A10">
                <v:shape id="_x0000_i1044" type="#_x0000_t75" style="width:36.2pt;height:36.2pt" o:ole="">
                  <v:imagedata r:id="rId1175" o:title=""/>
                </v:shape>
                <o:OLEObject Type="Embed" ProgID="Equation.DSMT4" ShapeID="_x0000_i1044" DrawAspect="Content" ObjectID="_1785842094" r:id="rId1176"/>
              </w:object>
            </w:r>
            <w:r w:rsidRPr="00280EA0">
              <w:rPr>
                <w:sz w:val="28"/>
                <w:szCs w:val="28"/>
              </w:rPr>
              <w:t xml:space="preserve"> tạ = 0,1955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33F9C32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78,6 kg = </w:t>
            </w:r>
            <w:r w:rsidRPr="00280EA0">
              <w:rPr>
                <w:position w:val="-34"/>
                <w:sz w:val="28"/>
                <w:szCs w:val="28"/>
              </w:rPr>
              <w:object w:dxaOrig="700" w:dyaOrig="780" w14:anchorId="6851AA0C">
                <v:shape id="_x0000_i1045" type="#_x0000_t75" style="width:34.9pt;height:38.8pt" o:ole="">
                  <v:imagedata r:id="rId1177" o:title=""/>
                </v:shape>
                <o:OLEObject Type="Embed" ProgID="Equation.DSMT4" ShapeID="_x0000_i1045" DrawAspect="Content" ObjectID="_1785842095" r:id="rId1178"/>
              </w:object>
            </w:r>
            <w:r w:rsidRPr="00280EA0">
              <w:rPr>
                <w:sz w:val="28"/>
                <w:szCs w:val="28"/>
              </w:rPr>
              <w:t xml:space="preserve"> tấn = 0,0786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</w:tc>
      </w:tr>
    </w:tbl>
    <w:p w14:paraId="5CA48A06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C54EC1" w:rsidRPr="00280EA0" w14:paraId="17AA2B38" w14:textId="77777777" w:rsidTr="00300A68">
        <w:trPr>
          <w:trHeight w:val="1370"/>
        </w:trPr>
        <w:tc>
          <w:tcPr>
            <w:tcW w:w="4688" w:type="dxa"/>
            <w:hideMark/>
          </w:tcPr>
          <w:p w14:paraId="2F500144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2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B4D559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</w:rPr>
              <w:t>91 000 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50D8303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20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689" w:type="dxa"/>
            <w:hideMark/>
          </w:tcPr>
          <w:p w14:paraId="10BE324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0,324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6B9AA8A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2,91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2744DB9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3 ha = 0,13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7648CF9E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Giải thích chi t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129"/>
      </w:tblGrid>
      <w:tr w:rsidR="00C54EC1" w:rsidRPr="00280EA0" w14:paraId="5EFCD329" w14:textId="77777777" w:rsidTr="00300A68">
        <w:tc>
          <w:tcPr>
            <w:tcW w:w="4536" w:type="dxa"/>
            <w:hideMark/>
          </w:tcPr>
          <w:p w14:paraId="6251DD27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78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  <w:lang w:val="en-SG"/>
              </w:rPr>
              <w:t xml:space="preserve">2,78 </w:t>
            </w:r>
            <w:r w:rsidRPr="00280EA0">
              <w:rPr>
                <w:sz w:val="28"/>
                <w:szCs w:val="28"/>
              </w:rPr>
              <w:t xml:space="preserve">× 100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278</w:t>
            </w:r>
            <w:r w:rsidRPr="00280EA0">
              <w:rPr>
                <w:sz w:val="28"/>
                <w:szCs w:val="28"/>
                <w:lang w:val="vi-VN"/>
              </w:rPr>
              <w:t xml:space="preserve">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799E0BA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9,1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sz w:val="28"/>
                <w:szCs w:val="28"/>
                <w:lang w:val="en-SG"/>
              </w:rPr>
              <w:t xml:space="preserve">9,1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en-SG"/>
              </w:rPr>
              <w:t xml:space="preserve"> 10 000 </w:t>
            </w:r>
            <w:r w:rsidRPr="00280EA0">
              <w:rPr>
                <w:sz w:val="28"/>
                <w:szCs w:val="28"/>
              </w:rPr>
              <w:t>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vertAlign w:val="superscript"/>
                <w:lang w:val="en-SG"/>
              </w:rPr>
              <w:t xml:space="preserve"> </w:t>
            </w:r>
            <w:r w:rsidRPr="00280EA0">
              <w:rPr>
                <w:sz w:val="28"/>
                <w:szCs w:val="28"/>
                <w:lang w:val="en-SG"/>
              </w:rPr>
              <w:t xml:space="preserve">= </w:t>
            </w:r>
            <w:r w:rsidRPr="00280EA0">
              <w:rPr>
                <w:sz w:val="28"/>
                <w:szCs w:val="28"/>
              </w:rPr>
              <w:t>91 000 c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3F3170B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,2 × 100 ha = 120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</w:tc>
        <w:tc>
          <w:tcPr>
            <w:tcW w:w="4129" w:type="dxa"/>
            <w:hideMark/>
          </w:tcPr>
          <w:p w14:paraId="66BCEF2B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32,4 d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620" w:dyaOrig="780" w14:anchorId="1FF57E14">
                <v:shape id="_x0000_i1046" type="#_x0000_t75" style="width:31.05pt;height:38.8pt" o:ole="">
                  <v:imagedata r:id="rId1179" o:title=""/>
                </v:shape>
                <o:OLEObject Type="Embed" ProgID="Equation.DSMT4" ShapeID="_x0000_i1046" DrawAspect="Content" ObjectID="_1785842096" r:id="rId1180"/>
              </w:objec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vertAlign w:val="superscript"/>
                <w:lang w:val="en-SG"/>
              </w:rPr>
              <w:t xml:space="preserve"> 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0,324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79303FA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 xml:space="preserve">29 100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position w:val="-34"/>
                <w:sz w:val="28"/>
                <w:szCs w:val="28"/>
              </w:rPr>
              <w:object w:dxaOrig="859" w:dyaOrig="780" w14:anchorId="27F29870">
                <v:shape id="_x0000_i1047" type="#_x0000_t75" style="width:42.7pt;height:38.8pt" o:ole="">
                  <v:imagedata r:id="rId1181" o:title=""/>
                </v:shape>
                <o:OLEObject Type="Embed" ProgID="Equation.DSMT4" ShapeID="_x0000_i1047" DrawAspect="Content" ObjectID="_1785842097" r:id="rId1182"/>
              </w:object>
            </w:r>
            <w:r w:rsidRPr="00280EA0">
              <w:rPr>
                <w:sz w:val="28"/>
                <w:szCs w:val="28"/>
              </w:rPr>
              <w:t xml:space="preserve"> ha = 2,91 </w:t>
            </w:r>
            <w:r w:rsidRPr="00280EA0">
              <w:rPr>
                <w:sz w:val="28"/>
                <w:szCs w:val="28"/>
                <w:lang w:val="vi-VN"/>
              </w:rPr>
              <w:t>ha</w:t>
            </w:r>
          </w:p>
          <w:p w14:paraId="4B06CD3F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13 ha = </w:t>
            </w:r>
            <w:r w:rsidRPr="00280EA0">
              <w:rPr>
                <w:position w:val="-34"/>
                <w:sz w:val="28"/>
                <w:szCs w:val="28"/>
              </w:rPr>
              <w:object w:dxaOrig="499" w:dyaOrig="780" w14:anchorId="20CECBFE">
                <v:shape id="_x0000_i1048" type="#_x0000_t75" style="width:25pt;height:38.8pt" o:ole="">
                  <v:imagedata r:id="rId1183" o:title=""/>
                </v:shape>
                <o:OLEObject Type="Embed" ProgID="Equation.DSMT4" ShapeID="_x0000_i1048" DrawAspect="Content" ObjectID="_1785842098" r:id="rId1184"/>
              </w:object>
            </w:r>
            <w:r w:rsidRPr="00280EA0">
              <w:rPr>
                <w:sz w:val="28"/>
                <w:szCs w:val="28"/>
              </w:rPr>
              <w:t>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  <w:lang w:val="en-SG"/>
              </w:rPr>
              <w:t xml:space="preserve"> = </w:t>
            </w:r>
            <w:r w:rsidRPr="00280EA0">
              <w:rPr>
                <w:sz w:val="28"/>
                <w:szCs w:val="28"/>
              </w:rPr>
              <w:t>0,13 k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243DAD9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3"/>
        <w:gridCol w:w="4654"/>
      </w:tblGrid>
      <w:tr w:rsidR="00C54EC1" w:rsidRPr="00280EA0" w14:paraId="06631926" w14:textId="77777777" w:rsidTr="00300A68">
        <w:trPr>
          <w:trHeight w:val="1458"/>
        </w:trPr>
        <w:tc>
          <w:tcPr>
            <w:tcW w:w="4653" w:type="dxa"/>
            <w:hideMark/>
          </w:tcPr>
          <w:p w14:paraId="6D39C163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 tấn 150 kg = </w:t>
            </w:r>
            <w:r w:rsidRPr="00280EA0">
              <w:rPr>
                <w:sz w:val="28"/>
                <w:szCs w:val="28"/>
                <w:lang w:val="en-SG"/>
              </w:rPr>
              <w:t xml:space="preserve">2,15 </w:t>
            </w:r>
            <w:r w:rsidRPr="00280EA0">
              <w:rPr>
                <w:sz w:val="28"/>
                <w:szCs w:val="28"/>
                <w:lang w:val="vi-VN"/>
              </w:rPr>
              <w:t>tấn</w:t>
            </w:r>
          </w:p>
          <w:p w14:paraId="5BBCE800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5 tạ 26 kg = </w:t>
            </w:r>
            <w:r w:rsidRPr="00280EA0">
              <w:rPr>
                <w:sz w:val="28"/>
                <w:szCs w:val="28"/>
              </w:rPr>
              <w:t xml:space="preserve">5,26 </w:t>
            </w:r>
            <w:r w:rsidRPr="00280EA0">
              <w:rPr>
                <w:sz w:val="28"/>
                <w:szCs w:val="28"/>
                <w:lang w:val="vi-VN"/>
              </w:rPr>
              <w:t>tạ</w:t>
            </w:r>
          </w:p>
          <w:p w14:paraId="791D3DB6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3 kg 95 g </w:t>
            </w:r>
            <w:r w:rsidRPr="00280EA0">
              <w:rPr>
                <w:sz w:val="28"/>
                <w:szCs w:val="28"/>
              </w:rPr>
              <w:t xml:space="preserve"> = 3,095 </w:t>
            </w:r>
            <w:r w:rsidRPr="00280EA0">
              <w:rPr>
                <w:sz w:val="28"/>
                <w:szCs w:val="28"/>
                <w:lang w:val="vi-VN"/>
              </w:rPr>
              <w:t>kg</w:t>
            </w:r>
          </w:p>
        </w:tc>
        <w:tc>
          <w:tcPr>
            <w:tcW w:w="4654" w:type="dxa"/>
            <w:hideMark/>
          </w:tcPr>
          <w:p w14:paraId="71D556A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17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23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1723 </w:t>
            </w:r>
            <w:r w:rsidRPr="00280EA0">
              <w:rPr>
                <w:sz w:val="28"/>
                <w:szCs w:val="28"/>
                <w:lang w:val="vi-VN"/>
              </w:rPr>
              <w:t>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</w:p>
          <w:p w14:paraId="206AB929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8 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2 m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</w:rPr>
              <w:t xml:space="preserve"> = 8,02 </w:t>
            </w:r>
            <w:r w:rsidRPr="00280EA0">
              <w:rPr>
                <w:sz w:val="28"/>
                <w:szCs w:val="28"/>
                <w:lang w:val="vi-VN"/>
              </w:rPr>
              <w:t>c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  <w:p w14:paraId="394E280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>16 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5 d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 xml:space="preserve">= 16,05 </w:t>
            </w:r>
            <w:r w:rsidRPr="00280EA0">
              <w:rPr>
                <w:sz w:val="28"/>
                <w:szCs w:val="28"/>
                <w:lang w:val="vi-VN"/>
              </w:rPr>
              <w:t>m</w:t>
            </w:r>
            <w:r w:rsidRPr="00280EA0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</w:tc>
      </w:tr>
    </w:tbl>
    <w:p w14:paraId="22C8708B" w14:textId="77777777" w:rsidR="00C54EC1" w:rsidRPr="00280EA0" w:rsidRDefault="00C54EC1" w:rsidP="00C54EC1">
      <w:pPr>
        <w:spacing w:after="0" w:line="360" w:lineRule="auto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Giải thích chi tiết:</w:t>
      </w:r>
    </w:p>
    <w:p w14:paraId="7E923EA3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 xml:space="preserve">2 tấn 150 kg = 2 tấn + </w:t>
      </w:r>
      <w:r w:rsidRPr="00280EA0">
        <w:rPr>
          <w:position w:val="-34"/>
          <w:sz w:val="28"/>
          <w:szCs w:val="28"/>
        </w:rPr>
        <w:object w:dxaOrig="700" w:dyaOrig="780" w14:anchorId="387497CE">
          <v:shape id="_x0000_i1049" type="#_x0000_t75" style="width:34.9pt;height:38.8pt" o:ole="">
            <v:imagedata r:id="rId1185" o:title=""/>
          </v:shape>
          <o:OLEObject Type="Embed" ProgID="Equation.DSMT4" ShapeID="_x0000_i1049" DrawAspect="Content" ObjectID="_1785842099" r:id="rId1186"/>
        </w:object>
      </w:r>
      <w:r w:rsidRPr="00280EA0">
        <w:rPr>
          <w:sz w:val="28"/>
          <w:szCs w:val="28"/>
        </w:rPr>
        <w:t xml:space="preserve"> tấn = 2 tấn + 0,15 tấn = 2,15 tấn</w:t>
      </w:r>
    </w:p>
    <w:p w14:paraId="4B79F19E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 xml:space="preserve">5 tạ 26 kg = 5 tạ + </w:t>
      </w:r>
      <w:r w:rsidRPr="00280EA0">
        <w:rPr>
          <w:position w:val="-34"/>
          <w:sz w:val="28"/>
          <w:szCs w:val="28"/>
        </w:rPr>
        <w:object w:dxaOrig="499" w:dyaOrig="780" w14:anchorId="6BF08D14">
          <v:shape id="_x0000_i1050" type="#_x0000_t75" style="width:25pt;height:38.8pt" o:ole="">
            <v:imagedata r:id="rId1187" o:title=""/>
          </v:shape>
          <o:OLEObject Type="Embed" ProgID="Equation.DSMT4" ShapeID="_x0000_i1050" DrawAspect="Content" ObjectID="_1785842100" r:id="rId1188"/>
        </w:object>
      </w:r>
      <w:r w:rsidRPr="00280EA0">
        <w:rPr>
          <w:sz w:val="28"/>
          <w:szCs w:val="28"/>
        </w:rPr>
        <w:t xml:space="preserve"> tạ = 5 tạ + 0,26 tạ = 5,26 tạ</w:t>
      </w:r>
    </w:p>
    <w:p w14:paraId="203724B9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lastRenderedPageBreak/>
        <w:t xml:space="preserve">3 kg 95 g  = 3 kg + </w:t>
      </w:r>
      <w:r w:rsidRPr="00280EA0">
        <w:rPr>
          <w:position w:val="-34"/>
          <w:sz w:val="28"/>
          <w:szCs w:val="28"/>
        </w:rPr>
        <w:object w:dxaOrig="700" w:dyaOrig="780" w14:anchorId="066130E7">
          <v:shape id="_x0000_i1051" type="#_x0000_t75" style="width:34.9pt;height:38.8pt" o:ole="">
            <v:imagedata r:id="rId1189" o:title=""/>
          </v:shape>
          <o:OLEObject Type="Embed" ProgID="Equation.DSMT4" ShapeID="_x0000_i1051" DrawAspect="Content" ObjectID="_1785842101" r:id="rId1190"/>
        </w:object>
      </w:r>
      <w:r w:rsidRPr="00280EA0">
        <w:rPr>
          <w:sz w:val="28"/>
          <w:szCs w:val="28"/>
        </w:rPr>
        <w:t xml:space="preserve"> kg = 3 kg + 0,095 kg = 3,095 kg</w:t>
      </w:r>
    </w:p>
    <w:p w14:paraId="7E889D60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17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= 17 × 100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= 1 700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 + 23 d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1 723 dm</w:t>
      </w:r>
      <w:r w:rsidRPr="00280EA0">
        <w:rPr>
          <w:sz w:val="28"/>
          <w:szCs w:val="28"/>
          <w:vertAlign w:val="superscript"/>
        </w:rPr>
        <w:t>2</w:t>
      </w:r>
    </w:p>
    <w:p w14:paraId="5A0A79B7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2 m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8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34"/>
          <w:sz w:val="28"/>
          <w:szCs w:val="28"/>
        </w:rPr>
        <w:object w:dxaOrig="499" w:dyaOrig="780" w14:anchorId="599DD27A">
          <v:shape id="_x0000_i1052" type="#_x0000_t75" style="width:25pt;height:38.8pt" o:ole="">
            <v:imagedata r:id="rId1191" o:title=""/>
          </v:shape>
          <o:OLEObject Type="Embed" ProgID="Equation.DSMT4" ShapeID="_x0000_i1052" DrawAspect="Content" ObjectID="_1785842102" r:id="rId1192"/>
        </w:object>
      </w:r>
      <w:r w:rsidRPr="00280EA0">
        <w:rPr>
          <w:sz w:val="28"/>
          <w:szCs w:val="28"/>
        </w:rPr>
        <w:t xml:space="preserve"> c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 8,02 cm</w:t>
      </w:r>
      <w:r w:rsidRPr="00280EA0">
        <w:rPr>
          <w:sz w:val="28"/>
          <w:szCs w:val="28"/>
          <w:vertAlign w:val="superscript"/>
        </w:rPr>
        <w:t>2</w:t>
      </w:r>
    </w:p>
    <w:p w14:paraId="5EEC3579" w14:textId="77777777" w:rsidR="00C54EC1" w:rsidRPr="00280EA0" w:rsidRDefault="00C54EC1" w:rsidP="00C54EC1">
      <w:pPr>
        <w:spacing w:after="0" w:line="360" w:lineRule="auto"/>
        <w:rPr>
          <w:sz w:val="28"/>
          <w:szCs w:val="28"/>
        </w:rPr>
      </w:pPr>
      <w:r w:rsidRPr="00280EA0">
        <w:rPr>
          <w:sz w:val="28"/>
          <w:szCs w:val="28"/>
        </w:rPr>
        <w:t>16 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5 dm</w:t>
      </w:r>
      <w:r w:rsidRPr="00280EA0">
        <w:rPr>
          <w:sz w:val="28"/>
          <w:szCs w:val="28"/>
          <w:vertAlign w:val="superscript"/>
        </w:rPr>
        <w:t xml:space="preserve">2 </w:t>
      </w:r>
      <w:r w:rsidRPr="00280EA0">
        <w:rPr>
          <w:sz w:val="28"/>
          <w:szCs w:val="28"/>
        </w:rPr>
        <w:t>= 16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+ </w:t>
      </w:r>
      <w:r w:rsidRPr="00280EA0">
        <w:rPr>
          <w:position w:val="-34"/>
          <w:sz w:val="28"/>
          <w:szCs w:val="28"/>
        </w:rPr>
        <w:object w:dxaOrig="499" w:dyaOrig="780" w14:anchorId="16A073E1">
          <v:shape id="_x0000_i1053" type="#_x0000_t75" style="width:25pt;height:38.8pt" o:ole="">
            <v:imagedata r:id="rId1193" o:title=""/>
          </v:shape>
          <o:OLEObject Type="Embed" ProgID="Equation.DSMT4" ShapeID="_x0000_i1053" DrawAspect="Content" ObjectID="_1785842103" r:id="rId1194"/>
        </w:object>
      </w:r>
      <w:r w:rsidRPr="00280EA0">
        <w:rPr>
          <w:sz w:val="28"/>
          <w:szCs w:val="28"/>
        </w:rPr>
        <w:t xml:space="preserve">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16,05 m</w:t>
      </w:r>
      <w:r w:rsidRPr="00280EA0">
        <w:rPr>
          <w:sz w:val="28"/>
          <w:szCs w:val="28"/>
          <w:vertAlign w:val="superscript"/>
        </w:rPr>
        <w:t>2</w:t>
      </w:r>
    </w:p>
    <w:p w14:paraId="26CC548D" w14:textId="77777777" w:rsidR="00C54EC1" w:rsidRPr="00280EA0" w:rsidRDefault="00C54EC1" w:rsidP="00C54EC1">
      <w:pPr>
        <w:spacing w:after="0" w:line="360" w:lineRule="auto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 xml:space="preserve">Bài 6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9"/>
        <w:gridCol w:w="4658"/>
      </w:tblGrid>
      <w:tr w:rsidR="00C54EC1" w:rsidRPr="00280EA0" w14:paraId="354799E6" w14:textId="77777777" w:rsidTr="00300A68">
        <w:trPr>
          <w:trHeight w:val="1909"/>
        </w:trPr>
        <w:tc>
          <w:tcPr>
            <w:tcW w:w="4659" w:type="dxa"/>
            <w:hideMark/>
          </w:tcPr>
          <w:p w14:paraId="07D466C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0,4 × 7,2 × 0,25 </w:t>
            </w:r>
          </w:p>
          <w:p w14:paraId="7A780462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(0,4 × 0,25) × 7,2</w:t>
            </w:r>
          </w:p>
          <w:p w14:paraId="694D1BDC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0,1 × 7,2</w:t>
            </w:r>
          </w:p>
          <w:p w14:paraId="4E32B54A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0,72</w:t>
            </w:r>
          </w:p>
        </w:tc>
        <w:tc>
          <w:tcPr>
            <w:tcW w:w="4658" w:type="dxa"/>
            <w:hideMark/>
          </w:tcPr>
          <w:p w14:paraId="0A61C714" w14:textId="77777777" w:rsidR="00C54EC1" w:rsidRPr="00280EA0" w:rsidRDefault="00C54EC1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1,6 × 39,3 + 1,6 × 60,7</w:t>
            </w:r>
          </w:p>
          <w:p w14:paraId="641F1305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1,6 × (39,3 + 60,7)</w:t>
            </w:r>
          </w:p>
          <w:p w14:paraId="17298EF8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1,6 × 100</w:t>
            </w:r>
          </w:p>
          <w:p w14:paraId="305E8601" w14:textId="77777777" w:rsidR="00C54EC1" w:rsidRPr="00280EA0" w:rsidRDefault="00C54EC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  <w:vertAlign w:val="subscript"/>
              </w:rPr>
            </w:pPr>
            <w:r w:rsidRPr="00280EA0">
              <w:rPr>
                <w:sz w:val="28"/>
                <w:szCs w:val="28"/>
              </w:rPr>
              <w:t>= 160</w:t>
            </w:r>
          </w:p>
        </w:tc>
      </w:tr>
    </w:tbl>
    <w:p w14:paraId="16E7D59D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en-SG"/>
        </w:rPr>
      </w:pPr>
      <w:r w:rsidRPr="00280EA0">
        <w:rPr>
          <w:b/>
          <w:sz w:val="28"/>
          <w:szCs w:val="28"/>
          <w:lang w:val="vi-VN"/>
        </w:rPr>
        <w:t xml:space="preserve">Bài </w:t>
      </w:r>
      <w:r w:rsidRPr="00280EA0">
        <w:rPr>
          <w:b/>
          <w:sz w:val="28"/>
          <w:szCs w:val="28"/>
          <w:lang w:val="en-SG"/>
        </w:rPr>
        <w:t>7</w:t>
      </w:r>
      <w:r w:rsidRPr="00280EA0">
        <w:rPr>
          <w:b/>
          <w:sz w:val="28"/>
          <w:szCs w:val="28"/>
          <w:lang w:val="vi-VN"/>
        </w:rPr>
        <w:t>.</w:t>
      </w:r>
      <w:r w:rsidRPr="00280EA0">
        <w:rPr>
          <w:sz w:val="28"/>
          <w:szCs w:val="28"/>
          <w:lang w:val="vi-VN"/>
        </w:rPr>
        <w:t xml:space="preserve"> </w:t>
      </w:r>
    </w:p>
    <w:p w14:paraId="56FA9F55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Bài giải</w:t>
      </w:r>
    </w:p>
    <w:p w14:paraId="67BF5BAA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Để đi được quãng đường 90 km người đó cần đi trong số giờ là:</w:t>
      </w:r>
    </w:p>
    <w:p w14:paraId="332C7627" w14:textId="77777777" w:rsidR="00C54EC1" w:rsidRPr="00280EA0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90 : 40 = 2,25 (giờ)</w:t>
      </w:r>
    </w:p>
    <w:p w14:paraId="4BBD9780" w14:textId="77777777" w:rsidR="00C54EC1" w:rsidRPr="000D01E7" w:rsidRDefault="00C54EC1" w:rsidP="00C54EC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>Đáp số: 2,25 giờ</w:t>
      </w:r>
    </w:p>
    <w:p w14:paraId="71E8E3E5" w14:textId="1DB90357" w:rsidR="0027553E" w:rsidRDefault="0027553E">
      <w:bookmarkStart w:id="0" w:name="_GoBack"/>
      <w:bookmarkEnd w:id="0"/>
    </w:p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tn02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EC1"/>
    <w:rsid w:val="0027553E"/>
    <w:rsid w:val="003867B5"/>
    <w:rsid w:val="00434DC4"/>
    <w:rsid w:val="00AC24D9"/>
    <w:rsid w:val="00C54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F1D1D49"/>
  <w15:chartTrackingRefBased/>
  <w15:docId w15:val="{FD51A4F5-078B-453E-B389-946A930DD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4EC1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4EC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54EC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54EC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54EC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54EC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54EC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54EC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54EC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54EC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54EC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54EC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54EC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54EC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54EC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54EC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54EC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54EC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54EC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54EC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54EC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54EC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C54EC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54EC1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C54EC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54EC1"/>
    <w:pPr>
      <w:ind w:left="720"/>
      <w:contextualSpacing/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C54EC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54EC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54EC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54EC1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C54EC1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C54EC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C54EC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66" Type="http://schemas.openxmlformats.org/officeDocument/2006/relationships/oleObject" Target="embeddings/oleObject23.bin"/><Relationship Id="rId1187" Type="http://schemas.openxmlformats.org/officeDocument/2006/relationships/image" Target="media/image3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1161" Type="http://schemas.openxmlformats.org/officeDocument/2006/relationships/image" Target="../clipboard/media/image1.png"/><Relationship Id="rId1182" Type="http://schemas.openxmlformats.org/officeDocument/2006/relationships/oleObject" Target="embeddings/oleObject31.bin"/><Relationship Id="rId16" Type="http://schemas.openxmlformats.org/officeDocument/2006/relationships/image" Target="media/image8.png"/><Relationship Id="rId1177" Type="http://schemas.openxmlformats.org/officeDocument/2006/relationships/image" Target="media/image28.wmf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1172" Type="http://schemas.openxmlformats.org/officeDocument/2006/relationships/oleObject" Target="embeddings/oleObject26.bin"/><Relationship Id="rId1193" Type="http://schemas.openxmlformats.org/officeDocument/2006/relationships/image" Target="media/image36.wmf"/><Relationship Id="rId5" Type="http://schemas.openxmlformats.org/officeDocument/2006/relationships/image" Target="media/image2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customXml" Target="ink/ink1.xml"/><Relationship Id="rId1162" Type="http://schemas.openxmlformats.org/officeDocument/2006/relationships/image" Target="media/image21.png"/><Relationship Id="rId1167" Type="http://schemas.openxmlformats.org/officeDocument/2006/relationships/image" Target="media/image23.wmf"/><Relationship Id="rId1170" Type="http://schemas.openxmlformats.org/officeDocument/2006/relationships/oleObject" Target="embeddings/oleObject25.bin"/><Relationship Id="rId1175" Type="http://schemas.openxmlformats.org/officeDocument/2006/relationships/image" Target="media/image27.wmf"/><Relationship Id="rId1183" Type="http://schemas.openxmlformats.org/officeDocument/2006/relationships/image" Target="media/image31.wmf"/><Relationship Id="rId1188" Type="http://schemas.openxmlformats.org/officeDocument/2006/relationships/oleObject" Target="embeddings/oleObject34.bin"/><Relationship Id="rId1191" Type="http://schemas.openxmlformats.org/officeDocument/2006/relationships/image" Target="media/image35.wmf"/><Relationship Id="rId1196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0.wmf"/><Relationship Id="rId1165" Type="http://schemas.openxmlformats.org/officeDocument/2006/relationships/image" Target="media/image220.wmf"/><Relationship Id="rId1173" Type="http://schemas.openxmlformats.org/officeDocument/2006/relationships/image" Target="media/image26.wmf"/><Relationship Id="rId1178" Type="http://schemas.openxmlformats.org/officeDocument/2006/relationships/oleObject" Target="embeddings/oleObject29.bin"/><Relationship Id="rId1186" Type="http://schemas.openxmlformats.org/officeDocument/2006/relationships/oleObject" Target="embeddings/oleObject33.bin"/><Relationship Id="rId1194" Type="http://schemas.openxmlformats.org/officeDocument/2006/relationships/oleObject" Target="embeddings/oleObject37.bin"/><Relationship Id="rId20" Type="http://schemas.openxmlformats.org/officeDocument/2006/relationships/image" Target="media/image100.wmf"/><Relationship Id="rId41" Type="http://schemas.openxmlformats.org/officeDocument/2006/relationships/oleObject" Target="embeddings/oleObject18.bin"/><Relationship Id="rId1181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163" Type="http://schemas.openxmlformats.org/officeDocument/2006/relationships/image" Target="media/image22.wmf"/><Relationship Id="rId1168" Type="http://schemas.openxmlformats.org/officeDocument/2006/relationships/oleObject" Target="embeddings/oleObject24.bin"/><Relationship Id="rId1176" Type="http://schemas.openxmlformats.org/officeDocument/2006/relationships/oleObject" Target="embeddings/oleObject28.bin"/><Relationship Id="rId1184" Type="http://schemas.openxmlformats.org/officeDocument/2006/relationships/oleObject" Target="embeddings/oleObject32.bin"/><Relationship Id="rId1189" Type="http://schemas.openxmlformats.org/officeDocument/2006/relationships/image" Target="media/image3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1171" Type="http://schemas.openxmlformats.org/officeDocument/2006/relationships/image" Target="media/image25.wmf"/><Relationship Id="rId1192" Type="http://schemas.openxmlformats.org/officeDocument/2006/relationships/oleObject" Target="embeddings/oleObject3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7.bin"/><Relationship Id="rId1179" Type="http://schemas.openxmlformats.org/officeDocument/2006/relationships/image" Target="media/image29.wmf"/><Relationship Id="rId34" Type="http://schemas.openxmlformats.org/officeDocument/2006/relationships/image" Target="media/image15.wmf"/><Relationship Id="rId1174" Type="http://schemas.openxmlformats.org/officeDocument/2006/relationships/oleObject" Target="embeddings/oleObject27.bin"/><Relationship Id="rId1190" Type="http://schemas.openxmlformats.org/officeDocument/2006/relationships/oleObject" Target="embeddings/oleObject35.bin"/><Relationship Id="rId1195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1169" Type="http://schemas.openxmlformats.org/officeDocument/2006/relationships/image" Target="media/image24.wmf"/><Relationship Id="rId24" Type="http://schemas.openxmlformats.org/officeDocument/2006/relationships/image" Target="media/image1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1164" Type="http://schemas.openxmlformats.org/officeDocument/2006/relationships/oleObject" Target="embeddings/oleObject22.bin"/><Relationship Id="rId1180" Type="http://schemas.openxmlformats.org/officeDocument/2006/relationships/oleObject" Target="embeddings/oleObject30.bin"/><Relationship Id="rId1185" Type="http://schemas.openxmlformats.org/officeDocument/2006/relationships/image" Target="media/image3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20T06:46:06.107"/>
    </inkml:context>
    <inkml:brush xml:id="br0">
      <inkml:brushProperty name="width" value="0.05" units="cm"/>
      <inkml:brushProperty name="height" value="0.3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11'0,"11"0,21 9,35 37,35 40,21 18,12 11,23 4,20 6,-1 1,-18-13,-22-14,-28-15,-29-13,-25-18,-21-14,-13-9,-9-8,-9-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945</Words>
  <Characters>5388</Characters>
  <Application>Microsoft Office Word</Application>
  <DocSecurity>0</DocSecurity>
  <Lines>44</Lines>
  <Paragraphs>12</Paragraphs>
  <ScaleCrop>false</ScaleCrop>
  <Company/>
  <LinksUpToDate>false</LinksUpToDate>
  <CharactersWithSpaces>6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HONG</cp:lastModifiedBy>
  <cp:revision>3</cp:revision>
  <dcterms:created xsi:type="dcterms:W3CDTF">2024-07-17T03:54:00Z</dcterms:created>
  <dcterms:modified xsi:type="dcterms:W3CDTF">2024-08-22T07:28:00Z</dcterms:modified>
</cp:coreProperties>
</file>